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77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41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42" r:id="rId62"/>
    <p:sldId id="331" r:id="rId63"/>
    <p:sldId id="332" r:id="rId64"/>
    <p:sldId id="333" r:id="rId65"/>
    <p:sldId id="334" r:id="rId66"/>
    <p:sldId id="335" r:id="rId67"/>
    <p:sldId id="336" r:id="rId68"/>
    <p:sldId id="337" r:id="rId69"/>
    <p:sldId id="338" r:id="rId70"/>
    <p:sldId id="339" r:id="rId71"/>
    <p:sldId id="343" r:id="rId72"/>
    <p:sldId id="340" r:id="rId73"/>
    <p:sldId id="344" r:id="rId74"/>
    <p:sldId id="345" r:id="rId75"/>
    <p:sldId id="267" r:id="rId76"/>
  </p:sldIdLst>
  <p:sldSz cx="9144000" cy="6858000" type="screen4x3"/>
  <p:notesSz cx="6858000" cy="9144000"/>
  <p:custDataLst>
    <p:tags r:id="rId7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54CA1"/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44" autoAdjust="0"/>
    <p:restoredTop sz="94467" autoAdjust="0"/>
  </p:normalViewPr>
  <p:slideViewPr>
    <p:cSldViewPr>
      <p:cViewPr varScale="1">
        <p:scale>
          <a:sx n="77" d="100"/>
          <a:sy n="77" d="100"/>
        </p:scale>
        <p:origin x="60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gs" Target="tags/tag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2/1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9083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3451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2122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822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276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832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68094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7" r:id="rId9"/>
    <p:sldLayoutId id="2147483706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.tiff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5.tif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8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4.tiff"/><Relationship Id="rId7" Type="http://schemas.openxmlformats.org/officeDocument/2006/relationships/image" Target="../media/image45.png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25.tiff"/><Relationship Id="rId9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0.jpg"/><Relationship Id="rId4" Type="http://schemas.openxmlformats.org/officeDocument/2006/relationships/image" Target="../media/image29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9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9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9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tiff"/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9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649E1-0182-6342-BE54-103E4D478F6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ultivariate Regression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Setting and Not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460590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F28F1-78D8-DE4A-9093-19FCE0613E6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dirty="0"/>
              <a:t>Multivariate Regression: 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EB6584-0ADE-1A4C-AC60-06E80B87801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Sales Data</a:t>
            </a:r>
          </a:p>
        </p:txBody>
      </p:sp>
    </p:spTree>
    <p:extLst>
      <p:ext uri="{BB962C8B-B14F-4D97-AF65-F5344CB8AC3E}">
        <p14:creationId xmlns:p14="http://schemas.microsoft.com/office/powerpoint/2010/main" val="18271461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2013858"/>
                <a:ext cx="8229600" cy="206465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 are interested identifying variables that impact sales (</a:t>
                </a:r>
                <a:r>
                  <a:rPr 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(variable sales in the R code on the next slide)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ariables we consider are (data in file BusinessSales.csv)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V advertising expenditure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variable </a:t>
                </a: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_tv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nline advertising expenditure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_online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count on product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variable discount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13858"/>
                <a:ext cx="8229600" cy="2064656"/>
              </a:xfrm>
              <a:prstGeom prst="rect">
                <a:avLst/>
              </a:prstGeom>
              <a:blipFill>
                <a:blip r:embed="rId3"/>
                <a:stretch>
                  <a:fillRect l="-593" t="-1475" b="-35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12800" y="4691743"/>
                <a:ext cx="7754616" cy="1404257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…  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    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$10,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_tv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1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…  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,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$10,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_online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,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$10,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cou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,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  (% discount)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4691743"/>
                <a:ext cx="7754616" cy="1404257"/>
              </a:xfrm>
              <a:prstGeom prst="rect">
                <a:avLst/>
              </a:prstGeom>
              <a:blipFill>
                <a:blip r:embed="rId4"/>
                <a:stretch>
                  <a:fillRect l="-629" t="-3043" b="-95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57200" y="4067629"/>
            <a:ext cx="8229600" cy="6059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have data for the past 100 weeks. That is, for each variable, we have a time series realization of leng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weeks)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602000"/>
            <a:ext cx="1255486" cy="4009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258799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13" grpId="0"/>
      <p:bldP spid="14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772" y="1442145"/>
            <a:ext cx="4882456" cy="48824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68" b="50042"/>
          <a:stretch/>
        </p:blipFill>
        <p:spPr>
          <a:xfrm>
            <a:off x="2127942" y="2749046"/>
            <a:ext cx="4882459" cy="11371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Hypothetical Sales Data</a:t>
            </a:r>
          </a:p>
        </p:txBody>
      </p:sp>
    </p:spTree>
    <p:extLst>
      <p:ext uri="{BB962C8B-B14F-4D97-AF65-F5344CB8AC3E}">
        <p14:creationId xmlns:p14="http://schemas.microsoft.com/office/powerpoint/2010/main" val="7043573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386114"/>
            <a:ext cx="1052286" cy="3824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 cod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1" y="1809558"/>
            <a:ext cx="8229600" cy="12763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18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#Assuming a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exists with corresponding names below.</a:t>
            </a:r>
          </a:p>
          <a:p>
            <a:pPr>
              <a:lnSpc>
                <a:spcPts val="18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lm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es~ad_tv+ad_online+discou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ata 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lnSpc>
                <a:spcPts val="18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, q=0)  # AIC picks p=7</a:t>
            </a:r>
          </a:p>
          <a:p>
            <a:pPr>
              <a:lnSpc>
                <a:spcPts val="18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sales,ord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c(7,0,0),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[,3:5])</a:t>
            </a:r>
          </a:p>
          <a:p>
            <a:pPr>
              <a:lnSpc>
                <a:spcPts val="18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080582"/>
            <a:ext cx="82296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utput time series multiple regression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5879068"/>
                <a:ext cx="8229600" cy="36933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𝒔𝒂𝒍𝒆𝒔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𝟓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.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𝟕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𝒅</m:t>
                              </m:r>
                            </m:e>
                            <m:sub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𝒗</m:t>
                              </m:r>
                            </m:sub>
                          </m:sSub>
                        </m:e>
                      </m:d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.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𝟗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𝒏𝒍𝒊𝒏𝒆</m:t>
                              </m:r>
                            </m:e>
                            <m:sub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𝒅</m:t>
                              </m:r>
                            </m:sub>
                          </m:sSub>
                        </m:e>
                      </m:d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.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𝟓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𝒅𝒊𝒔𝒄𝒐𝒖𝒏𝒕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879068"/>
                <a:ext cx="8229600" cy="369332"/>
              </a:xfrm>
              <a:prstGeom prst="rect">
                <a:avLst/>
              </a:prstGeom>
              <a:blipFill>
                <a:blip r:embed="rId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57200" y="5564823"/>
            <a:ext cx="82296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ultiple regression equ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" y="3360947"/>
            <a:ext cx="8229600" cy="207732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ar1      ar2     ar3     ar4     ar5     ar6      ar7 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1.4734  -0.8921  0.0749  0.0919  0.0438  0.1865  -0.1287 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.e.0.1107   0.1963  0.2167  0.2057  0.2049  0.1852   0.1080</a:t>
            </a:r>
          </a:p>
          <a:p>
            <a:pPr>
              <a:lnSpc>
                <a:spcPts val="1600"/>
              </a:lnSpc>
            </a:pPr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ercept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_tv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_onlin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discount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54.5513     0.0703    -0.0934    -0.1514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2.2040     0.3434     0.2075     0.1315</a:t>
            </a:r>
          </a:p>
          <a:p>
            <a:pPr>
              <a:lnSpc>
                <a:spcPts val="1600"/>
              </a:lnSpc>
            </a:pPr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411: log likelihood=-161.1,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346.2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22943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8" grpId="0"/>
      <p:bldP spid="9" grpId="0"/>
      <p:bldP spid="10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95990"/>
            <a:ext cx="8229600" cy="157923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errors in the standard multiple regression satisfy an AR(7) and are correlated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ne of the variable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d_t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d_onli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or discount are significantly different from zero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inal model residuals are not white 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fit$resi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5598160" cy="3864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221331"/>
            <a:ext cx="2001520" cy="3882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5555159"/>
            <a:ext cx="8198778" cy="7694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se results are not very enlightening (or encouraging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t’s try adding a trend term to the mode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578441F-4F0B-3946-A0AC-66F5AFCD6C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237" y="3141303"/>
            <a:ext cx="2189378" cy="15076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9729290-05E4-D849-AF2E-C32500964811}"/>
              </a:ext>
            </a:extLst>
          </p:cNvPr>
          <p:cNvSpPr/>
          <p:nvPr/>
        </p:nvSpPr>
        <p:spPr>
          <a:xfrm>
            <a:off x="6396394" y="3237223"/>
            <a:ext cx="2086533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 err="1"/>
              <a:t>ltest</a:t>
            </a:r>
            <a:r>
              <a:rPr lang="en-US" sz="1400" dirty="0"/>
              <a:t> = </a:t>
            </a:r>
            <a:r>
              <a:rPr lang="en-US" sz="1400" dirty="0" err="1"/>
              <a:t>ljung.wge</a:t>
            </a:r>
            <a:r>
              <a:rPr lang="en-US" sz="1400" dirty="0"/>
              <a:t>(</a:t>
            </a:r>
            <a:r>
              <a:rPr lang="en-US" sz="1400" dirty="0" err="1"/>
              <a:t>fit$resid</a:t>
            </a:r>
            <a:r>
              <a:rPr lang="en-US" sz="1400" dirty="0"/>
              <a:t>)</a:t>
            </a:r>
          </a:p>
          <a:p>
            <a:pPr>
              <a:spcBef>
                <a:spcPts val="600"/>
              </a:spcBef>
            </a:pPr>
            <a:r>
              <a:rPr lang="en-US" sz="1400" dirty="0" err="1"/>
              <a:t>ltest$pval</a:t>
            </a:r>
            <a:endParaRPr lang="en-US" sz="1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A4541B4-0885-F247-949C-AF9D9F8B81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3843745"/>
            <a:ext cx="1663700" cy="4572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A2975C6-B90C-C543-9506-5C8ADDEA6923}"/>
              </a:ext>
            </a:extLst>
          </p:cNvPr>
          <p:cNvSpPr txBox="1"/>
          <p:nvPr/>
        </p:nvSpPr>
        <p:spPr>
          <a:xfrm>
            <a:off x="457200" y="4826601"/>
            <a:ext cx="82296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is strong evidence that the residuals are serially correlated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600" dirty="0"/>
              <a:t>Comments about Regression Equa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7BB6BEC-9DF9-3F40-9196-91681A51A9B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9115"/>
          <a:stretch/>
        </p:blipFill>
        <p:spPr>
          <a:xfrm>
            <a:off x="3431369" y="3100897"/>
            <a:ext cx="2250440" cy="170744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40A2DEFD-8F0C-564A-95C5-BC8483CD8CF3}"/>
              </a:ext>
            </a:extLst>
          </p:cNvPr>
          <p:cNvSpPr/>
          <p:nvPr/>
        </p:nvSpPr>
        <p:spPr>
          <a:xfrm>
            <a:off x="4057275" y="4607022"/>
            <a:ext cx="1029449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200" dirty="0" err="1"/>
              <a:t>acf</a:t>
            </a:r>
            <a:r>
              <a:rPr lang="en-US" sz="1200" dirty="0"/>
              <a:t>(</a:t>
            </a:r>
            <a:r>
              <a:rPr lang="en-US" sz="1200" dirty="0" err="1"/>
              <a:t>fit$resid</a:t>
            </a:r>
            <a:r>
              <a:rPr lang="en-US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0921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4" grpId="0"/>
      <p:bldP spid="6" grpId="0"/>
      <p:bldP spid="7" grpId="0" build="p"/>
      <p:bldP spid="9" grpId="0"/>
      <p:bldP spid="11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63149"/>
            <a:ext cx="8229600" cy="12554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19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t=1:100</a:t>
            </a:r>
          </a:p>
          <a:p>
            <a:pPr>
              <a:lnSpc>
                <a:spcPts val="19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lm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es~t+ad_tv+ad_online+discou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ata 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lnSpc>
                <a:spcPts val="19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,q=0:0)  # AIC picks p=6</a:t>
            </a:r>
          </a:p>
          <a:p>
            <a:pPr>
              <a:lnSpc>
                <a:spcPts val="19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sales,ord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c(6,0,0),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,BSa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[,3:5]))</a:t>
            </a:r>
          </a:p>
          <a:p>
            <a:pPr>
              <a:lnSpc>
                <a:spcPts val="19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386114"/>
            <a:ext cx="8229600" cy="3368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dd a trend term (t=week) to the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706573"/>
            <a:ext cx="5486400" cy="3331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ultiple regres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200" y="6004964"/>
                <a:ext cx="8229600" cy="36933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𝒔𝒂𝒍𝒆𝒔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𝟗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𝟓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𝒘𝒆𝒆𝒌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𝟏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𝒅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𝒗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𝟓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𝒏𝒍𝒊𝒏𝒆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𝒅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𝒅𝒊𝒔𝒄𝒐𝒖𝒏𝒕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004964"/>
                <a:ext cx="8229600" cy="369332"/>
              </a:xfrm>
              <a:prstGeom prst="rect">
                <a:avLst/>
              </a:prstGeom>
              <a:blipFill>
                <a:blip r:embed="rId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57200" y="2869862"/>
            <a:ext cx="77724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utput time series multiple regression analysi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" y="3151418"/>
            <a:ext cx="8599714" cy="228237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ar1      ar2     ar3     ar4     ar5      ar6  </a:t>
            </a: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1.4090  -0.8778  0.0180  0.0562  0.1676  -0.0364 </a:t>
            </a:r>
          </a:p>
          <a:p>
            <a:pPr>
              <a:lnSpc>
                <a:spcPts val="17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0.1131   0.1978  0.2182  0.2057  0.1785   0.1050</a:t>
            </a:r>
          </a:p>
          <a:p>
            <a:pPr>
              <a:lnSpc>
                <a:spcPts val="1700"/>
              </a:lnSpc>
            </a:pPr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intercept      t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_tv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_onlin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discount</a:t>
            </a: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51.9224    0.0465  0.1123    -0.0508   -0.1701</a:t>
            </a: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2.2242    0.0148  0.3549     0.1939    0.1052</a:t>
            </a:r>
          </a:p>
          <a:p>
            <a:pPr>
              <a:lnSpc>
                <a:spcPts val="1700"/>
              </a:lnSpc>
            </a:pPr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363:  log likelihood = -159.14,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42.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576286" y="4446991"/>
            <a:ext cx="838200" cy="52351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461260" y="5002464"/>
            <a:ext cx="310515" cy="10795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19400" y="5369970"/>
            <a:ext cx="5105400" cy="3814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ime (week) is significant, other variables are no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63147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6" grpId="0"/>
      <p:bldP spid="20" grpId="0"/>
      <p:bldP spid="11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26289"/>
            <a:ext cx="8229600" cy="22279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gain the errors in the standard multiple regression satisfy an AR(6) and are correlat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ime was significant (with positive slope) so it seems that sales are increasing with tim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ne of the variable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d_t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d_onli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or discount are significantly different from zero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inal model residuals are not whi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306975"/>
            <a:ext cx="8229600" cy="3846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655525"/>
            <a:ext cx="2001520" cy="43008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968664"/>
            <a:ext cx="8229600" cy="3854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t’s keep working on th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821E6D-DAE9-9F40-84DF-57F7E6BBE3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3313010"/>
            <a:ext cx="2438400" cy="168027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C7C0BEE-F3FD-A047-929E-98F9F47843C6}"/>
              </a:ext>
            </a:extLst>
          </p:cNvPr>
          <p:cNvSpPr/>
          <p:nvPr/>
        </p:nvSpPr>
        <p:spPr>
          <a:xfrm>
            <a:off x="1191992" y="3827949"/>
            <a:ext cx="2086533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 err="1"/>
              <a:t>ltest</a:t>
            </a:r>
            <a:r>
              <a:rPr lang="en-US" sz="1600" dirty="0"/>
              <a:t> = </a:t>
            </a:r>
            <a:r>
              <a:rPr lang="en-US" sz="1600" dirty="0" err="1"/>
              <a:t>ljung.wge</a:t>
            </a:r>
            <a:r>
              <a:rPr lang="en-US" sz="1600" dirty="0"/>
              <a:t>(</a:t>
            </a:r>
            <a:r>
              <a:rPr lang="en-US" sz="1600" dirty="0" err="1"/>
              <a:t>fit$resid</a:t>
            </a:r>
            <a:r>
              <a:rPr lang="en-US" sz="1600" dirty="0"/>
              <a:t>)</a:t>
            </a:r>
          </a:p>
          <a:p>
            <a:pPr>
              <a:spcBef>
                <a:spcPts val="600"/>
              </a:spcBef>
            </a:pPr>
            <a:r>
              <a:rPr lang="en-US" sz="1600" dirty="0" err="1"/>
              <a:t>ltest$pval</a:t>
            </a:r>
            <a:endParaRPr lang="en-US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D502A5E-A65B-5D43-8157-7235FAC2E3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4468066"/>
            <a:ext cx="1627097" cy="49223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38707A-F39F-1A49-B273-1E62A1D897B1}"/>
              </a:ext>
            </a:extLst>
          </p:cNvPr>
          <p:cNvSpPr txBox="1"/>
          <p:nvPr/>
        </p:nvSpPr>
        <p:spPr>
          <a:xfrm>
            <a:off x="457200" y="5003111"/>
            <a:ext cx="4572000" cy="609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is strong evidence that the residuals are serially correlated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/>
              <a:t>Comments about Regression </a:t>
            </a:r>
            <a:br>
              <a:rPr lang="en-IN" sz="3200"/>
            </a:br>
            <a:r>
              <a:rPr lang="en-IN" sz="3200"/>
              <a:t>Equation with Trend Included</a:t>
            </a:r>
            <a:endParaRPr lang="en-IN" sz="32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E332AD4-7EA0-8345-AFFC-F4847505DD9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489"/>
          <a:stretch/>
        </p:blipFill>
        <p:spPr>
          <a:xfrm>
            <a:off x="5970195" y="5029200"/>
            <a:ext cx="2080409" cy="157194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E97DB3AB-74AF-3F41-9BDD-CF8F37B24A61}"/>
              </a:ext>
            </a:extLst>
          </p:cNvPr>
          <p:cNvSpPr/>
          <p:nvPr/>
        </p:nvSpPr>
        <p:spPr>
          <a:xfrm>
            <a:off x="6495674" y="6458981"/>
            <a:ext cx="1029449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200" dirty="0" err="1"/>
              <a:t>acf</a:t>
            </a:r>
            <a:r>
              <a:rPr lang="en-US" sz="1200" dirty="0"/>
              <a:t>(</a:t>
            </a:r>
            <a:r>
              <a:rPr lang="en-US" sz="1200" dirty="0" err="1"/>
              <a:t>fit$resid</a:t>
            </a:r>
            <a:r>
              <a:rPr lang="en-US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0922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/>
      <p:bldP spid="6" grpId="0"/>
      <p:bldP spid="7" grpId="0" build="p"/>
      <p:bldP spid="9" grpId="0"/>
      <p:bldP spid="11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44463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45175-9EC6-E44C-B2E4-8058ED817F0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variate 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B96C2E4-4A72-A746-8C13-FFA54A95866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agged Variables</a:t>
            </a:r>
          </a:p>
        </p:txBody>
      </p:sp>
    </p:spTree>
    <p:extLst>
      <p:ext uri="{BB962C8B-B14F-4D97-AF65-F5344CB8AC3E}">
        <p14:creationId xmlns:p14="http://schemas.microsoft.com/office/powerpoint/2010/main" val="24921330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371600"/>
            <a:ext cx="8229600" cy="47859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vertising for the week didn’t seem to predict sales for that week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could be that advertising has a “lag” effect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t is, advertising for the current week may have more effect on sales next week than this week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xt considered a multiple regression in which the “advertising variables at tim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 are actually costs for the previous week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se will be denoted ad_tv1 and ad_online1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ew variables will be </a:t>
            </a:r>
          </a:p>
          <a:p>
            <a:pPr indent="855663">
              <a:spcBef>
                <a:spcPts val="600"/>
              </a:spcBef>
            </a:pP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ad_tv1[t]=</a:t>
            </a:r>
            <a:r>
              <a:rPr lang="en-US" sz="2000" b="0" dirty="0" err="1">
                <a:latin typeface="Arial" panose="020B0604020202020204" pitchFamily="34" charset="0"/>
                <a:cs typeface="Arial" panose="020B0604020202020204" pitchFamily="34" charset="0"/>
              </a:rPr>
              <a:t>ad_tv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[t-1]</a:t>
            </a:r>
          </a:p>
          <a:p>
            <a:pPr indent="855663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d_online1[t]=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d_onli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[t-1]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How About Using Lagged Variables?</a:t>
            </a:r>
          </a:p>
        </p:txBody>
      </p:sp>
    </p:spTree>
    <p:extLst>
      <p:ext uri="{BB962C8B-B14F-4D97-AF65-F5344CB8AC3E}">
        <p14:creationId xmlns:p14="http://schemas.microsoft.com/office/powerpoint/2010/main" val="286305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199" y="823686"/>
                <a:ext cx="8229601" cy="12300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previous units, a realization of length </a:t>
                </a:r>
                <a:r>
                  <a:rPr lang="en-US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say on the variable “monthly sales”) was denoted by: </a:t>
                </a:r>
                <a:b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823686"/>
                <a:ext cx="8229601" cy="1230086"/>
              </a:xfrm>
              <a:prstGeom prst="rect">
                <a:avLst/>
              </a:prstGeom>
              <a:blipFill>
                <a:blip r:embed="rId3"/>
                <a:stretch>
                  <a:fillRect l="-1111" t="-39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198" y="2017486"/>
                <a:ext cx="8229601" cy="22460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ur analyses in previous units have shown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w to use an observed realization of length </a:t>
                </a:r>
                <a:r>
                  <a:rPr lang="en-US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o model the correlation structure within the time series on sales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ng AR, ARMA, ARIMA, seasonal, etc. model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w to predict future sa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…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2017486"/>
                <a:ext cx="8229601" cy="2246086"/>
              </a:xfrm>
              <a:prstGeom prst="rect">
                <a:avLst/>
              </a:prstGeom>
              <a:blipFill>
                <a:blip r:embed="rId4"/>
                <a:stretch>
                  <a:fillRect l="-1111" t="-1902" b="-21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57199" y="4172021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called a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univariate (one-variable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199" y="5152846"/>
            <a:ext cx="8229600" cy="12003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unit we will consider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multivaria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pproaches that us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more than one time-series variabl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better understand data, make decisions (forecasts, etc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442686"/>
            <a:ext cx="8229600" cy="42817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nivariate model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199" y="4763155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ultivariate modeling</a:t>
            </a:r>
          </a:p>
        </p:txBody>
      </p:sp>
    </p:spTree>
    <p:extLst>
      <p:ext uri="{BB962C8B-B14F-4D97-AF65-F5344CB8AC3E}">
        <p14:creationId xmlns:p14="http://schemas.microsoft.com/office/powerpoint/2010/main" val="219987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build="p" bldLvl="2"/>
      <p:bldP spid="10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2F0147-256F-0F4F-B4C5-EAFEA875DB8A}"/>
              </a:ext>
            </a:extLst>
          </p:cNvPr>
          <p:cNvSpPr txBox="1"/>
          <p:nvPr/>
        </p:nvSpPr>
        <p:spPr>
          <a:xfrm>
            <a:off x="9525000" y="1283600"/>
            <a:ext cx="8229600" cy="2538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#Explicitly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ta.fram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Y = c(1,1,2,3,4,4,5,8),X1 = c(5,6,6,7,7,8,8,9)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_L1 = numeric(length(df$X1)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_L1 = c(NA,df$X1[1:length(df$X1)-1]) #X1 lagged once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_L2 = c(NA,NA,df$X1[(1-(length(df$X1)-2))]) #X1 lagged twice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f$X1_L1 = X1_L1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f$X1_L2 = X1_L2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36857F-28BF-B444-A369-D17195A0E7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848" y="4028006"/>
            <a:ext cx="1868352" cy="230875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reating Lagged Variables in 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A45609-9CAD-5F42-838A-F17B48A98828}"/>
              </a:ext>
            </a:extLst>
          </p:cNvPr>
          <p:cNvSpPr txBox="1"/>
          <p:nvPr/>
        </p:nvSpPr>
        <p:spPr>
          <a:xfrm>
            <a:off x="492858" y="1600200"/>
            <a:ext cx="8229600" cy="1905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#Example: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#With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ply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lag function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ta.fram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Y = c(1,1,2,3,4,4,5,8),X1 = c(5,6,6,7,7,8,8,9)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f$X1_L1 =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ply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:lag(df$X1,1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f$X1_L2 =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ply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:lag(df$X1,2)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69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8693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24D245-40FD-FB4D-A3BD-82E9CD07814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dirty="0"/>
              <a:t>Multivariate Regression: Example Part 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FD4FEB0-11A9-744D-A4FF-D60F9A6B74A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Using Lagged Variables</a:t>
            </a:r>
          </a:p>
        </p:txBody>
      </p:sp>
    </p:spTree>
    <p:extLst>
      <p:ext uri="{BB962C8B-B14F-4D97-AF65-F5344CB8AC3E}">
        <p14:creationId xmlns:p14="http://schemas.microsoft.com/office/powerpoint/2010/main" val="1975849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457200" y="3369380"/>
            <a:ext cx="8229600" cy="3340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With Lagged “ad” variabl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3967858"/>
            <a:ext cx="8229600" cy="21717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r1     ar2      ar3      ar4      ar5      ar6     ar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-0.5197  0.1348  -0.0787  -0.1155  -0.1954  -0.0004  0.0485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1839  0.1689   0.1233   0.1256   0.1309   0.1884  0.1574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ntercept  ad_tv1  ad_online1 discount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4.8382  3.4341      8.1152  -0.0573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2.8270  0.6166      1.2447   0.0281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642:  log likelihood = -165.43,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54.8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2298701" y="5045775"/>
            <a:ext cx="2031999" cy="695322"/>
          </a:xfrm>
          <a:prstGeom prst="roundRect">
            <a:avLst/>
          </a:prstGeom>
          <a:noFill/>
          <a:ln w="28575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400800" y="5050533"/>
            <a:ext cx="2286000" cy="64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“ad” variables are highly significant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 flipH="1">
            <a:off x="4343400" y="5302130"/>
            <a:ext cx="2057400" cy="0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1E05BBD7-15F7-7E4D-836F-5D89F51CF6CB}"/>
              </a:ext>
            </a:extLst>
          </p:cNvPr>
          <p:cNvSpPr/>
          <p:nvPr/>
        </p:nvSpPr>
        <p:spPr>
          <a:xfrm>
            <a:off x="457200" y="1295400"/>
            <a:ext cx="8686800" cy="196144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d_tv1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lag(BSales$ad_tv,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d_online1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lag(BSales$ad_online,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discount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discount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Sales$ad_tv1= ad_tv1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Sales$ad_online1 = ad_online1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ales~ad_tv1+ad_online1+discount, data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,q=0:0)  # AIC picks p=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sales,ord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c(7,0,0),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ad_tv1, ad_online1, discount)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30EA681-9D2D-734F-A735-09B423C3FA98}"/>
                  </a:ext>
                </a:extLst>
              </p:cNvPr>
              <p:cNvSpPr/>
              <p:nvPr/>
            </p:nvSpPr>
            <p:spPr>
              <a:xfrm>
                <a:off x="457200" y="3681200"/>
                <a:ext cx="8340104" cy="38151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𝑎𝑙𝑒𝑠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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𝑑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_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𝑣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𝑎𝑑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_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𝑜𝑛𝑙𝑖𝑛𝑒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𝑑𝑖𝑠𝑐𝑜𝑢𝑛𝑡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          </m:t>
                        </m:r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600" dirty="0"/>
                  <a:t> is AR(7)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30EA681-9D2D-734F-A735-09B423C3FA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681200"/>
                <a:ext cx="8340104" cy="381515"/>
              </a:xfrm>
              <a:prstGeom prst="rect">
                <a:avLst/>
              </a:prstGeom>
              <a:blipFill>
                <a:blip r:embed="rId2"/>
                <a:stretch>
                  <a:fillRect t="-4839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9765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  <p:bldP spid="19" grpId="0" animBg="1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13500" y="5257800"/>
            <a:ext cx="2271078" cy="68294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“ad” variables are highly significa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594973"/>
            <a:ext cx="7639684" cy="3365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agged “ad” variables and tr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168502"/>
            <a:ext cx="8229600" cy="227947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r1     ar2      ar3      ar4      ar5     ar6     ar7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-0.5062  0.1265  -0.1053  -0.1388  -0.1985  0.0109  0.049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1883  0.1537   0.1138   0.1160   0.1206  0.1805  0.1535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ntercept       t  ad_tv1  ad_online1  discount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6.2215  0.0065  3.3180      7.8248   -0.045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2.7820  0.0038  0.6288      1.3020    0.0276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577:  log likelihood = -163.43,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52.87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126422" y="5257800"/>
            <a:ext cx="2055178" cy="682947"/>
          </a:xfrm>
          <a:prstGeom prst="roundRect">
            <a:avLst/>
          </a:prstGeom>
          <a:noFill/>
          <a:ln w="28575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 flipH="1">
            <a:off x="5181600" y="5499100"/>
            <a:ext cx="1231900" cy="0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3A0164FE-84B3-8743-9161-78E528B51E54}"/>
              </a:ext>
            </a:extLst>
          </p:cNvPr>
          <p:cNvSpPr/>
          <p:nvPr/>
        </p:nvSpPr>
        <p:spPr>
          <a:xfrm>
            <a:off x="76200" y="1447800"/>
            <a:ext cx="8991600" cy="221525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=1:1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d_tv1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lag(BSales$ad_tv,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d_online1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lag(BSales$ad_online,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Sales$ad_tv1= ad_tv1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Sales$ad_online1 = ad_online1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es~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ad_tv1+ad_online1+discount, data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,q=0:0)  # AIC picks p=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sales,ord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c(7,0,0),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t, ad_tv1, ad_online1, discount)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42CE9ED-4ABE-FD4E-8103-0C02887D6372}"/>
                  </a:ext>
                </a:extLst>
              </p:cNvPr>
              <p:cNvSpPr/>
              <p:nvPr/>
            </p:nvSpPr>
            <p:spPr>
              <a:xfrm>
                <a:off x="457200" y="3898914"/>
                <a:ext cx="8229600" cy="38151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𝑎𝑙𝑒𝑠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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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𝑡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+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𝑑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_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𝑣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𝑎𝑑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_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𝑜𝑛𝑙𝑖𝑛𝑒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4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𝑑𝑖𝑠𝑐𝑜𝑢𝑛𝑡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          </m:t>
                        </m:r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600" dirty="0"/>
                  <a:t> is AR(7)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42CE9ED-4ABE-FD4E-8103-0C02887D63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898914"/>
                <a:ext cx="8229600" cy="381515"/>
              </a:xfrm>
              <a:prstGeom prst="rect">
                <a:avLst/>
              </a:prstGeom>
              <a:blipFill>
                <a:blip r:embed="rId2"/>
                <a:stretch>
                  <a:fillRect t="-4839" b="-96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41987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11104"/>
            <a:ext cx="8229600" cy="3803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agged “ad” variabl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720559"/>
            <a:ext cx="8229600" cy="227241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r1     ar2      ar3      ar4      ar5      ar6     ar7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-0.5197  0.1348  -0.0787  -0.1155  -0.1954  -0.0004  0.0485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1839  0.1689   0.1233   0.1256   0.1309   0.1884  0.1574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ntercept  ad_tv1  ad_online1 discount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4.8382  3.4341      8.1152  -0.057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2.8270  0.6166      1.2447   0.0281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642:  log likelihood = -165.43,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54.86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261552" y="2789654"/>
            <a:ext cx="2081848" cy="704026"/>
          </a:xfrm>
          <a:prstGeom prst="roundRect">
            <a:avLst/>
          </a:prstGeom>
          <a:noFill/>
          <a:ln w="28575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24600" y="2829024"/>
            <a:ext cx="2362200" cy="64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“ad” variables are highly significa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878680"/>
            <a:ext cx="7639684" cy="3714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agged “ad” variables and tr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183481"/>
            <a:ext cx="8229600" cy="22098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r1     ar2      ar3      ar4      ar5     ar6     ar7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-0.5062  0.1265  -0.1053  -0.1388  -0.1985  0.0109  0.049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1883  0.1537   0.1138   0.1160   0.1206  0.1805  0.1535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ntercept       t  ad_tv1  ad_online1  discount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6.2215  0.0065  3.3180      7.8248   -0.045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2.7820  0.0038  0.6288      1.3020    0.0276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577:  log likelihood = -163.43,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52.87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108642" y="5288383"/>
            <a:ext cx="2072958" cy="669921"/>
          </a:xfrm>
          <a:prstGeom prst="roundRect">
            <a:avLst>
              <a:gd name="adj" fmla="val 0"/>
            </a:avLst>
          </a:prstGeom>
          <a:noFill/>
          <a:ln w="28575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  <a:stCxn id="7" idx="1"/>
          </p:cNvCxnSpPr>
          <p:nvPr/>
        </p:nvCxnSpPr>
        <p:spPr>
          <a:xfrm flipH="1">
            <a:off x="4371975" y="3149064"/>
            <a:ext cx="1952625" cy="141446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cxnSpLocks/>
          </p:cNvCxnSpPr>
          <p:nvPr/>
        </p:nvCxnSpPr>
        <p:spPr>
          <a:xfrm flipH="1">
            <a:off x="4851400" y="3461804"/>
            <a:ext cx="1473200" cy="1798000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A15D3B7-7EBE-A54C-B3A2-54E0C3E8BE81}"/>
              </a:ext>
            </a:extLst>
          </p:cNvPr>
          <p:cNvCxnSpPr/>
          <p:nvPr/>
        </p:nvCxnSpPr>
        <p:spPr>
          <a:xfrm>
            <a:off x="7715248" y="3897896"/>
            <a:ext cx="0" cy="2182640"/>
          </a:xfrm>
          <a:prstGeom prst="straightConnector1">
            <a:avLst/>
          </a:prstGeom>
          <a:ln>
            <a:solidFill>
              <a:srgbClr val="354CA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571FF2BB-7D6E-244A-AA1C-196717D1D9E6}"/>
              </a:ext>
            </a:extLst>
          </p:cNvPr>
          <p:cNvSpPr/>
          <p:nvPr/>
        </p:nvSpPr>
        <p:spPr>
          <a:xfrm>
            <a:off x="6324601" y="5202677"/>
            <a:ext cx="1276349" cy="85245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C favors model with trend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253179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952172"/>
            <a:ext cx="8229600" cy="18650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gain, the errors in the standard multiple regression are correlated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iscount was not significant with or without trend in the model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agged variables ad_tv1 and ad_online1 were highly significant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the presence of the lagged variables, time (trend) was not significant (although favored by AIC)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final model residuals (with trend) are whit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3574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sult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5588913"/>
            <a:ext cx="8229599" cy="41073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199" y="5893714"/>
            <a:ext cx="8229599" cy="37486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dvertising effects seem to be delay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9CA9D5-04D6-6447-9661-B649A900BB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433" y="4419600"/>
            <a:ext cx="1295400" cy="4953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33F1B48-6DD1-4548-9CF9-2B7DE4AD46B7}"/>
              </a:ext>
            </a:extLst>
          </p:cNvPr>
          <p:cNvSpPr/>
          <p:nvPr/>
        </p:nvSpPr>
        <p:spPr>
          <a:xfrm>
            <a:off x="1113867" y="3820890"/>
            <a:ext cx="2086533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 err="1"/>
              <a:t>ltest</a:t>
            </a:r>
            <a:r>
              <a:rPr lang="en-US" sz="1400" dirty="0"/>
              <a:t> = </a:t>
            </a:r>
            <a:r>
              <a:rPr lang="en-US" sz="1400" dirty="0" err="1"/>
              <a:t>ljung.wge</a:t>
            </a:r>
            <a:r>
              <a:rPr lang="en-US" sz="1400" dirty="0"/>
              <a:t>(</a:t>
            </a:r>
            <a:r>
              <a:rPr lang="en-US" sz="1400" dirty="0" err="1"/>
              <a:t>fit$resid</a:t>
            </a:r>
            <a:r>
              <a:rPr lang="en-US" sz="1400" dirty="0"/>
              <a:t>)</a:t>
            </a:r>
          </a:p>
          <a:p>
            <a:pPr>
              <a:spcBef>
                <a:spcPts val="600"/>
              </a:spcBef>
            </a:pPr>
            <a:r>
              <a:rPr lang="en-US" sz="1400" dirty="0" err="1"/>
              <a:t>ltest$pval</a:t>
            </a:r>
            <a:endParaRPr lang="en-US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430D2E-7350-844B-9A34-7CA5F45D3D5B}"/>
              </a:ext>
            </a:extLst>
          </p:cNvPr>
          <p:cNvSpPr txBox="1"/>
          <p:nvPr/>
        </p:nvSpPr>
        <p:spPr>
          <a:xfrm>
            <a:off x="457201" y="4953000"/>
            <a:ext cx="4267199" cy="6144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re are not enough evidence to suggest that the residuals are serially correlated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7CA2142-B252-F346-B81C-03321BABA9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7057" y="4002128"/>
            <a:ext cx="3873500" cy="2266096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omments about Results </a:t>
            </a:r>
            <a:br>
              <a:rPr lang="en-IN" sz="3200" dirty="0"/>
            </a:br>
            <a:r>
              <a:rPr lang="en-IN" sz="3200" dirty="0"/>
              <a:t>Using Lagged Variables</a:t>
            </a:r>
          </a:p>
        </p:txBody>
      </p:sp>
    </p:spTree>
    <p:extLst>
      <p:ext uri="{BB962C8B-B14F-4D97-AF65-F5344CB8AC3E}">
        <p14:creationId xmlns:p14="http://schemas.microsoft.com/office/powerpoint/2010/main" val="81973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/>
      <p:bldP spid="9" grpId="0"/>
      <p:bldP spid="10" grpId="0"/>
      <p:bldP spid="8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66817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preceding example makes an important point regarding lagged variables in multiple regression.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⋯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𝑚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Note from the model: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ll independent variables and the dependent variable are evaluated at the same ti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endParaRPr lang="en-US" sz="20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is “restriction” seems to eliminate the use of lagged relationships in the multiple regression model.</a:t>
                </a:r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However, using the technique employed in the sales  example, you can let, for examp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ctually denote the TV-ad expenditures at tim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is technique allows for identifying “lagged” relationships although the model itself seems to not allow them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668171"/>
              </a:xfrm>
              <a:prstGeom prst="rect">
                <a:avLst/>
              </a:prstGeom>
              <a:blipFill>
                <a:blip r:embed="rId2"/>
                <a:stretch>
                  <a:fillRect l="-741" t="-6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Lagged Variables in Multiple </a:t>
            </a:r>
            <a:br>
              <a:rPr lang="en-IN" sz="3200" dirty="0"/>
            </a:br>
            <a:r>
              <a:rPr lang="en-IN" sz="3200" dirty="0"/>
              <a:t>Regression 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16266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3361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hen predicting gross domestic product (GDP) at tim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economists use leading economic indicators that have been observed at tim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uch a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Unemployment rat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come and wage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orporate profi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t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0" y="5029200"/>
            <a:ext cx="41148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oint to remember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527615"/>
            <a:ext cx="7010400" cy="4924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on’t forget to consider lagged informati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029200"/>
            <a:ext cx="7010400" cy="1036280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A Note about Lagged Variables </a:t>
            </a:r>
            <a:br>
              <a:rPr lang="en-IN" sz="3200" dirty="0"/>
            </a:br>
            <a:r>
              <a:rPr lang="en-IN" sz="3200" dirty="0"/>
              <a:t>in Multiple Time Series Analysis</a:t>
            </a:r>
          </a:p>
        </p:txBody>
      </p:sp>
    </p:spTree>
    <p:extLst>
      <p:ext uri="{BB962C8B-B14F-4D97-AF65-F5344CB8AC3E}">
        <p14:creationId xmlns:p14="http://schemas.microsoft.com/office/powerpoint/2010/main" val="74470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/>
      <p:bldP spid="5" grpId="0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38541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1602001"/>
            <a:ext cx="8229600" cy="45665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irst technique we will discuss is a direct extension of the multiple regression model. In the time series setting, each of the variables (independent and dependent) depend on time and occur as realizations of the same length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case in which each of the dependent and independent variables depend on time, it is common for the errors to be auto-correlated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was true when testing for trend in the temperature data </a:t>
            </a: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which case the only independent variables was tim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used the Cochrane-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rcut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rocedur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other option is an MLE approach that we will illustrate in the next examp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with </a:t>
            </a:r>
            <a:br>
              <a:rPr lang="en-IN" sz="3200" dirty="0"/>
            </a:br>
            <a:r>
              <a:rPr lang="en-IN" sz="3200" dirty="0"/>
              <a:t>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389279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4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410FFB-E665-3C4A-950D-D11253C8C5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variate 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A242F1-8E84-CD41-A2FD-43ED0A9683D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ross-Correlation</a:t>
            </a:r>
          </a:p>
        </p:txBody>
      </p:sp>
    </p:spTree>
    <p:extLst>
      <p:ext uri="{BB962C8B-B14F-4D97-AF65-F5344CB8AC3E}">
        <p14:creationId xmlns:p14="http://schemas.microsoft.com/office/powerpoint/2010/main" val="13841194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11532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useful tool for detecting the existence of “lagged relationships” in multivariate time series analysis is the cross-correlation func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819400"/>
                <a:ext cx="7772400" cy="838200"/>
              </a:xfrm>
              <a:prstGeom prst="rect">
                <a:avLst/>
              </a:prstGeom>
              <a:noFill/>
              <a:ln w="38100">
                <a:solidFill>
                  <a:srgbClr val="FC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“cross-correlation” between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lag k is the </a:t>
                </a:r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𝒌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19400"/>
                <a:ext cx="7772400" cy="838200"/>
              </a:xfrm>
              <a:prstGeom prst="rect">
                <a:avLst/>
              </a:prstGeom>
              <a:blipFill>
                <a:blip r:embed="rId2"/>
                <a:stretch>
                  <a:fillRect l="-937" t="-2797" r="-1561" b="-11888"/>
                </a:stretch>
              </a:blipFill>
              <a:ln w="38100">
                <a:solidFill>
                  <a:srgbClr val="FC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38550" y="4399544"/>
                <a:ext cx="1866900" cy="214417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8550" y="4399544"/>
                <a:ext cx="1866900" cy="2144177"/>
              </a:xfrm>
              <a:prstGeom prst="rect">
                <a:avLst/>
              </a:prstGeom>
              <a:blipFill>
                <a:blip r:embed="rId3"/>
                <a:stretch>
                  <a:fillRect l="-980" r="-6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57200" y="3719155"/>
            <a:ext cx="8229600" cy="75658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find the cross-correlation at lag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sing the following ordered pair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638550" y="4856744"/>
            <a:ext cx="1866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ross-Correlation </a:t>
            </a:r>
            <a:br>
              <a:rPr lang="en-IN" sz="3200" dirty="0"/>
            </a:br>
            <a:r>
              <a:rPr lang="en-IN" sz="3200" dirty="0"/>
              <a:t>between 2 Time Series</a:t>
            </a:r>
          </a:p>
        </p:txBody>
      </p:sp>
    </p:spTree>
    <p:extLst>
      <p:ext uri="{BB962C8B-B14F-4D97-AF65-F5344CB8AC3E}">
        <p14:creationId xmlns:p14="http://schemas.microsoft.com/office/powerpoint/2010/main" val="356329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200" y="1602000"/>
                <a:ext cx="8229600" cy="123277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o calculate the cross-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lag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 the 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where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,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we use the formula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1232773"/>
              </a:xfrm>
              <a:prstGeom prst="rect">
                <a:avLst/>
              </a:prstGeom>
              <a:blipFill>
                <a:blip r:embed="rId3"/>
                <a:stretch>
                  <a:fillRect l="-1111" t="-3960" b="-108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65425"/>
              </p:ext>
            </p:extLst>
          </p:nvPr>
        </p:nvGraphicFramePr>
        <p:xfrm>
          <a:off x="2197100" y="2895600"/>
          <a:ext cx="4749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4" imgW="4749480" imgH="1663560" progId="Equation.DSMT4">
                  <p:embed/>
                </p:oleObj>
              </mc:Choice>
              <mc:Fallback>
                <p:oleObj name="Equation" r:id="rId4" imgW="4749480" imgH="1663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100" y="2895600"/>
                        <a:ext cx="47498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ross-Correlation </a:t>
            </a:r>
            <a:br>
              <a:rPr lang="en-IN" sz="3200" dirty="0"/>
            </a:br>
            <a:r>
              <a:rPr lang="en-IN" sz="3200" dirty="0"/>
              <a:t>between 2 Time Series</a:t>
            </a:r>
          </a:p>
        </p:txBody>
      </p:sp>
    </p:spTree>
    <p:extLst>
      <p:ext uri="{BB962C8B-B14F-4D97-AF65-F5344CB8AC3E}">
        <p14:creationId xmlns:p14="http://schemas.microsoft.com/office/powerpoint/2010/main" val="350910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599" y="2166937"/>
            <a:ext cx="4165753" cy="41576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4800" y="1125731"/>
                <a:ext cx="8329612" cy="74931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s mention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essentially calculates the correlation based on the ordered pairs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25731"/>
                <a:ext cx="8329612" cy="749314"/>
              </a:xfrm>
              <a:prstGeom prst="rect">
                <a:avLst/>
              </a:prstGeom>
              <a:blipFill>
                <a:blip r:embed="rId3"/>
                <a:stretch>
                  <a:fillRect l="-762" t="-5000" r="-152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6100" y="2362200"/>
                <a:ext cx="1777047" cy="181879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2362200"/>
                <a:ext cx="1777047" cy="18187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91426" y="2196000"/>
            <a:ext cx="762000" cy="400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1426" y="4291287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6100" y="4593505"/>
                <a:ext cx="1777047" cy="17310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,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4593505"/>
                <a:ext cx="1777047" cy="17310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7423" y="4176733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423" y="4176733"/>
                <a:ext cx="914400" cy="461665"/>
              </a:xfrm>
              <a:prstGeom prst="rect">
                <a:avLst/>
              </a:prstGeom>
              <a:blipFill>
                <a:blip r:embed="rId6"/>
                <a:stretch>
                  <a:fillRect t="-2632" r="-1333"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4176711" y="3599368"/>
            <a:ext cx="0" cy="135363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685323" y="5010566"/>
            <a:ext cx="1498600" cy="286251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546100" y="2743200"/>
            <a:ext cx="177704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6100" y="4979037"/>
            <a:ext cx="1776783" cy="50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685323" y="5315927"/>
            <a:ext cx="1498600" cy="286251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557712" y="3373023"/>
            <a:ext cx="0" cy="136090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685323" y="5990625"/>
            <a:ext cx="1498600" cy="286251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537450" y="3050773"/>
            <a:ext cx="6350" cy="2830338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IN" sz="3200" dirty="0"/>
              <a:t>Cross-Correlation between 2 Time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8135EC-939F-0346-B6BC-6136674C02D8}"/>
                  </a:ext>
                </a:extLst>
              </p:cNvPr>
              <p:cNvSpPr txBox="1"/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8135EC-939F-0346-B6BC-6136674C0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blipFill>
                <a:blip r:embed="rId7"/>
                <a:stretch>
                  <a:fillRect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64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  <p:bldP spid="7" grpId="0"/>
      <p:bldP spid="12" grpId="0"/>
      <p:bldP spid="15" grpId="0" animBg="1"/>
      <p:bldP spid="8" grpId="0"/>
      <p:bldP spid="17" grpId="0" animBg="1"/>
      <p:bldP spid="17" grpId="1" animBg="1"/>
      <p:bldP spid="22" grpId="0" animBg="1"/>
      <p:bldP spid="22" grpId="1" animBg="1"/>
      <p:bldP spid="26" grpId="0" animBg="1"/>
      <p:bldP spid="26" grpId="1" animBg="1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2167200"/>
            <a:ext cx="4166089" cy="41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7200" y="2362201"/>
                <a:ext cx="1777048" cy="1818793"/>
              </a:xfrm>
              <a:prstGeom prst="rect">
                <a:avLst/>
              </a:prstGeom>
              <a:noFill/>
              <a:ln w="28575">
                <a:solidFill>
                  <a:srgbClr val="013334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0" y="2362201"/>
                <a:ext cx="1777048" cy="18187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01333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92800" y="2196000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2800" y="4291200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7199" y="4593506"/>
                <a:ext cx="1777049" cy="1731095"/>
              </a:xfrm>
              <a:prstGeom prst="rect">
                <a:avLst/>
              </a:prstGeom>
              <a:noFill/>
              <a:ln w="28575">
                <a:solidFill>
                  <a:srgbClr val="013334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2,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,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199" y="4593506"/>
                <a:ext cx="1777049" cy="17310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01333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9200" y="4176000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200" y="4176000"/>
                <a:ext cx="914400" cy="461665"/>
              </a:xfrm>
              <a:prstGeom prst="rect">
                <a:avLst/>
              </a:prstGeom>
              <a:blipFill>
                <a:blip r:embed="rId5"/>
                <a:stretch>
                  <a:fillRect t="-2632" r="-1333"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4181475" y="3596818"/>
            <a:ext cx="752475" cy="1397457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47200" y="2743200"/>
            <a:ext cx="1777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7200" y="4978800"/>
            <a:ext cx="1760934" cy="49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686423" y="5309364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548249" y="3353037"/>
            <a:ext cx="754795" cy="2197657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686423" y="5983802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795656" y="3786160"/>
            <a:ext cx="760844" cy="210029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33449" y="1064971"/>
                <a:ext cx="8229600" cy="76382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s mention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essentially calculates the correlation based on the ordered pairs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49" y="1064971"/>
                <a:ext cx="8229600" cy="763829"/>
              </a:xfrm>
              <a:prstGeom prst="rect">
                <a:avLst/>
              </a:prstGeom>
              <a:blipFill>
                <a:blip r:embed="rId6"/>
                <a:stretch>
                  <a:fillRect l="-616" t="-5000" r="-138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IN" sz="3200" dirty="0"/>
              <a:t>Cross-Correlation between 2 Time Series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6423" y="5008233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7BA6908-321F-6E42-915C-05ADDD93D8A4}"/>
                  </a:ext>
                </a:extLst>
              </p:cNvPr>
              <p:cNvSpPr txBox="1"/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7BA6908-321F-6E42-915C-05ADDD93D8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blipFill>
                <a:blip r:embed="rId7"/>
                <a:stretch>
                  <a:fillRect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593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12" grpId="0"/>
      <p:bldP spid="15" grpId="0" animBg="1"/>
      <p:bldP spid="8" grpId="0"/>
      <p:bldP spid="22" grpId="0" animBg="1"/>
      <p:bldP spid="22" grpId="1" animBg="1"/>
      <p:bldP spid="26" grpId="0" animBg="1"/>
      <p:bldP spid="26" grpId="1" animBg="1"/>
      <p:bldP spid="18" grpId="0"/>
      <p:bldP spid="17" grpId="0" animBg="1"/>
      <p:bldP spid="17" grpId="1" animBg="1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2167200"/>
            <a:ext cx="4166089" cy="41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7200" y="2362202"/>
                <a:ext cx="1777048" cy="18170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1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0" y="2362202"/>
                <a:ext cx="1777048" cy="1817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92800" y="2196000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2800" y="4291200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7200" y="4593507"/>
                <a:ext cx="1777048" cy="173109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2,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1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,1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0" y="4593507"/>
                <a:ext cx="1777048" cy="17310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8524" y="4176000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3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524" y="4176000"/>
                <a:ext cx="914400" cy="461665"/>
              </a:xfrm>
              <a:prstGeom prst="rect">
                <a:avLst/>
              </a:prstGeom>
              <a:blipFill>
                <a:blip r:embed="rId5"/>
                <a:stretch>
                  <a:fillRect t="-2632" r="-22000"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4176713" y="2615914"/>
            <a:ext cx="1100369" cy="234661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47200" y="2743200"/>
            <a:ext cx="1777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7201" y="4978800"/>
            <a:ext cx="1776882" cy="50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686424" y="5300104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sz="200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557713" y="2887295"/>
            <a:ext cx="1118088" cy="184663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686424" y="5984520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sz="200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6424613" y="3036110"/>
            <a:ext cx="1114146" cy="2026428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7200" y="1066800"/>
                <a:ext cx="8229600" cy="72009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s mention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essentially calculates the correlation based on the ordered pairs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66800"/>
                <a:ext cx="8229600" cy="720095"/>
              </a:xfrm>
              <a:prstGeom prst="rect">
                <a:avLst/>
              </a:prstGeom>
              <a:blipFill>
                <a:blip r:embed="rId6"/>
                <a:stretch>
                  <a:fillRect l="-772" t="-5263" r="-1389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ross-Correlation between 2 Time Series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6424" y="5012872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39E9577-9FD6-A549-8D60-13394F8469D8}"/>
                  </a:ext>
                </a:extLst>
              </p:cNvPr>
              <p:cNvSpPr txBox="1"/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39E9577-9FD6-A549-8D60-13394F846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blipFill>
                <a:blip r:embed="rId7"/>
                <a:stretch>
                  <a:fillRect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03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/>
      <p:bldP spid="22" grpId="0" animBg="1"/>
      <p:bldP spid="22" grpId="1" animBg="1"/>
      <p:bldP spid="26" grpId="0" animBg="1"/>
      <p:bldP spid="26" grpId="1" animBg="1"/>
      <p:bldP spid="17" grpId="0" animBg="1"/>
      <p:bldP spid="17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191122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t is typical to plot cross-correlations for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𝑖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using vertical bars (similar to autocorrelations) for a range of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value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 we plo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1911221"/>
              </a:xfrm>
              <a:prstGeom prst="rect">
                <a:avLst/>
              </a:prstGeom>
              <a:blipFill rotWithShape="0">
                <a:blip r:embed="rId2"/>
                <a:stretch>
                  <a:fillRect l="-1481" t="-3514" b="-8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57200" y="3505200"/>
            <a:ext cx="8229600" cy="24865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On the next slide we plot cross-correlations between sales, and the three explanatory variable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d_tv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d_online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scount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Graphical Presentation </a:t>
            </a:r>
            <a:br>
              <a:rPr lang="en-IN" sz="3200" dirty="0"/>
            </a:br>
            <a:r>
              <a:rPr lang="en-IN" sz="3200" dirty="0"/>
              <a:t>of Cross-Correlations</a:t>
            </a:r>
          </a:p>
        </p:txBody>
      </p:sp>
    </p:spTree>
    <p:extLst>
      <p:ext uri="{BB962C8B-B14F-4D97-AF65-F5344CB8AC3E}">
        <p14:creationId xmlns:p14="http://schemas.microsoft.com/office/powerpoint/2010/main" val="263682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 build="p" bldLvl="2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4" t="66636" r="1022" b="-538"/>
          <a:stretch/>
        </p:blipFill>
        <p:spPr>
          <a:xfrm>
            <a:off x="2319132" y="5131369"/>
            <a:ext cx="4505737" cy="15031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1" t="196" r="-2311" b="65902"/>
          <a:stretch/>
        </p:blipFill>
        <p:spPr>
          <a:xfrm>
            <a:off x="2271647" y="1775261"/>
            <a:ext cx="4600706" cy="135601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" t="33252" r="-1333" b="32846"/>
          <a:stretch/>
        </p:blipFill>
        <p:spPr>
          <a:xfrm>
            <a:off x="2271647" y="3431664"/>
            <a:ext cx="4600706" cy="1374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76600" y="1447800"/>
                <a:ext cx="2590800" cy="33194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les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ad_tv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447800"/>
                <a:ext cx="2590800" cy="331940"/>
              </a:xfrm>
              <a:prstGeom prst="rect">
                <a:avLst/>
              </a:prstGeom>
              <a:blipFill>
                <a:blip r:embed="rId5"/>
                <a:stretch>
                  <a:fillRect t="-5556" b="-240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946418" y="3185886"/>
                <a:ext cx="3251165" cy="32209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les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ad_online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418" y="3185886"/>
                <a:ext cx="3251165" cy="322097"/>
              </a:xfrm>
              <a:prstGeom prst="rect">
                <a:avLst/>
              </a:prstGeom>
              <a:blipFill>
                <a:blip r:embed="rId6"/>
                <a:stretch>
                  <a:fillRect t="-5769" b="-307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48000" y="4890184"/>
                <a:ext cx="3251165" cy="32209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les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discount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890184"/>
                <a:ext cx="3251165" cy="322097"/>
              </a:xfrm>
              <a:prstGeom prst="rect">
                <a:avLst/>
              </a:prstGeom>
              <a:blipFill>
                <a:blip r:embed="rId7"/>
                <a:stretch>
                  <a:fillRect t="-5660" b="-2830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19"/>
          <p:cNvSpPr/>
          <p:nvPr/>
        </p:nvSpPr>
        <p:spPr>
          <a:xfrm>
            <a:off x="4273583" y="1883230"/>
            <a:ext cx="214699" cy="570339"/>
          </a:xfrm>
          <a:prstGeom prst="ellipse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22" name="Straight Arrow Connector 21"/>
          <p:cNvCxnSpPr>
            <a:stCxn id="23" idx="1"/>
          </p:cNvCxnSpPr>
          <p:nvPr/>
        </p:nvCxnSpPr>
        <p:spPr>
          <a:xfrm flipH="1">
            <a:off x="4488282" y="1640156"/>
            <a:ext cx="2865137" cy="386549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53419" y="1447800"/>
                <a:ext cx="1253551" cy="384711"/>
              </a:xfrm>
              <a:prstGeom prst="rect">
                <a:avLst/>
              </a:prstGeom>
              <a:noFill/>
              <a:ln w="28575">
                <a:solidFill>
                  <a:srgbClr val="FC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,2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419" y="1447800"/>
                <a:ext cx="1253551" cy="3847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FC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391399" y="3185886"/>
                <a:ext cx="1215571" cy="384711"/>
              </a:xfrm>
              <a:prstGeom prst="rect">
                <a:avLst/>
              </a:prstGeom>
              <a:noFill/>
              <a:ln w="28575">
                <a:solidFill>
                  <a:srgbClr val="FC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,2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399" y="3185886"/>
                <a:ext cx="1215571" cy="3847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FC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>
            <a:stCxn id="24" idx="1"/>
          </p:cNvCxnSpPr>
          <p:nvPr/>
        </p:nvCxnSpPr>
        <p:spPr>
          <a:xfrm flipH="1">
            <a:off x="4472940" y="3378242"/>
            <a:ext cx="2918459" cy="652738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4321209" y="3614110"/>
            <a:ext cx="214699" cy="570339"/>
          </a:xfrm>
          <a:prstGeom prst="ellipse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603264" y="5537906"/>
            <a:ext cx="4140635" cy="613427"/>
          </a:xfrm>
          <a:prstGeom prst="ellipse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30" name="Straight Arrow Connector 29"/>
          <p:cNvCxnSpPr>
            <a:stCxn id="31" idx="1"/>
          </p:cNvCxnSpPr>
          <p:nvPr/>
        </p:nvCxnSpPr>
        <p:spPr>
          <a:xfrm flipH="1">
            <a:off x="5588000" y="5296244"/>
            <a:ext cx="1765419" cy="393356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3419" y="4890184"/>
            <a:ext cx="1253552" cy="812119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 strong cross-cor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ross-correlations</a:t>
            </a:r>
          </a:p>
        </p:txBody>
      </p:sp>
    </p:spTree>
    <p:extLst>
      <p:ext uri="{BB962C8B-B14F-4D97-AF65-F5344CB8AC3E}">
        <p14:creationId xmlns:p14="http://schemas.microsoft.com/office/powerpoint/2010/main" val="81692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19" grpId="0"/>
      <p:bldP spid="20" grpId="0" animBg="1"/>
      <p:bldP spid="23" grpId="0" animBg="1"/>
      <p:bldP spid="24" grpId="0" animBg="1"/>
      <p:bldP spid="27" grpId="0" animBg="1"/>
      <p:bldP spid="28" grpId="0" animBg="1"/>
      <p:bldP spid="3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29441"/>
            <a:ext cx="1801091" cy="461159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e carefu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066800"/>
                <a:ext cx="8229600" cy="16002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To be consistent with Woodward, et al., 2017, we have defined the cross-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lag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to be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2</m:t>
                        </m:r>
                      </m:sub>
                    </m:sSub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 the second variable has the “time shift”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66800"/>
                <a:ext cx="8229600" cy="1600200"/>
              </a:xfrm>
              <a:prstGeom prst="rect">
                <a:avLst/>
              </a:prstGeom>
              <a:blipFill rotWithShape="0">
                <a:blip r:embed="rId2"/>
                <a:stretch>
                  <a:fillRect l="-963" t="-2281" b="-7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667000"/>
                <a:ext cx="8229600" cy="16026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owever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 it is just as common to define the cross-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lag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to be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1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 the first variable has the “time shift”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7000"/>
                <a:ext cx="8229600" cy="1602686"/>
              </a:xfrm>
              <a:prstGeom prst="rect">
                <a:avLst/>
              </a:prstGeom>
              <a:blipFill rotWithShape="0">
                <a:blip r:embed="rId3"/>
                <a:stretch>
                  <a:fillRect l="-963" t="-2290" b="-8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4457520"/>
            <a:ext cx="1981200" cy="47750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lease not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964921"/>
            <a:ext cx="8229600" cy="113107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ase R function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cf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uses the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econd definitio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n order to find the cross-correlation between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using our definition use the statement 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cf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2,x1)</a:t>
            </a:r>
          </a:p>
        </p:txBody>
      </p:sp>
    </p:spTree>
    <p:extLst>
      <p:ext uri="{BB962C8B-B14F-4D97-AF65-F5344CB8AC3E}">
        <p14:creationId xmlns:p14="http://schemas.microsoft.com/office/powerpoint/2010/main" val="250697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build="p" bldLvl="2"/>
      <p:bldP spid="5" grpId="0" animBg="1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9703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5331" name="Text Box 3"/>
          <p:cNvSpPr txBox="1">
            <a:spLocks noChangeArrowheads="1"/>
          </p:cNvSpPr>
          <p:nvPr/>
        </p:nvSpPr>
        <p:spPr bwMode="auto">
          <a:xfrm>
            <a:off x="457200" y="847725"/>
            <a:ext cx="1240971" cy="392592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000" b="1" dirty="0">
                <a:latin typeface="Arial" charset="0"/>
              </a:rPr>
              <a:t>Not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5237844"/>
            <a:ext cx="8229600" cy="3555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ote that for the independent variable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5593316"/>
            <a:ext cx="8229600" cy="73128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irst subscript is tim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2, … 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second subscript indicates which variable it is </a:t>
            </a:r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457200" y="228600"/>
            <a:ext cx="8229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800"/>
              <a:t>Multiple Regression with Correlated Errors</a:t>
            </a:r>
            <a:endParaRPr lang="en-I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1219200"/>
                <a:ext cx="8168004" cy="3862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e will denote the multiple time series regression model by</a:t>
                </a: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⋯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𝑚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may satisfy an AR(p) process 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Each realization is of length </a:t>
                </a:r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n. 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n the equation abov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and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⋯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e refer to the corresponding </a:t>
                </a:r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independent variables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…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sz="20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19200"/>
                <a:ext cx="8168004" cy="3862596"/>
              </a:xfrm>
              <a:prstGeom prst="rect">
                <a:avLst/>
              </a:prstGeom>
              <a:blipFill>
                <a:blip r:embed="rId3"/>
                <a:stretch>
                  <a:fillRect l="-746" t="-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74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5331" grpId="0" animBg="1"/>
      <p:bldP spid="2" grpId="0"/>
      <p:bldP spid="3" grpId="0" uiExpand="1" build="p" bldLvl="2"/>
      <p:bldP spid="9" grpId="0" uiExpand="1" build="p" bldLvl="2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D915D5-04D1-EA43-BA20-E33A42AAFC4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AR Models | </a:t>
            </a:r>
            <a:br>
              <a:rPr lang="en-US" dirty="0"/>
            </a:br>
            <a:r>
              <a:rPr lang="en-US" dirty="0"/>
              <a:t>Definition and Exampl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56261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1" y="2667000"/>
                <a:ext cx="8229599" cy="333217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In this setting there is no distinction between dependent </a:t>
                </a:r>
                <a:b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nd independent variables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Our goal is to see how the interrelationships among the variables help with such things as forecasting one or more of the variables.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e variables are denoted as before: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2667000"/>
                <a:ext cx="8229599" cy="3332172"/>
              </a:xfrm>
              <a:prstGeom prst="rect">
                <a:avLst/>
              </a:prstGeom>
              <a:blipFill>
                <a:blip r:embed="rId2"/>
                <a:stretch>
                  <a:fillRect l="-617" t="-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1" y="1602000"/>
            <a:ext cx="8229600" cy="3719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imultaneously modeling several time ser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000072"/>
            <a:ext cx="8229600" cy="6124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multiple regressions with correlated errors we did not take into account the possible correlation structure within and among the independent variabl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19600" y="4553856"/>
            <a:ext cx="4267200" cy="7064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rst subscript is tim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cond subscript is variable number 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Vector AR (VAR) Models</a:t>
            </a:r>
          </a:p>
        </p:txBody>
      </p:sp>
    </p:spTree>
    <p:extLst>
      <p:ext uri="{BB962C8B-B14F-4D97-AF65-F5344CB8AC3E}">
        <p14:creationId xmlns:p14="http://schemas.microsoft.com/office/powerpoint/2010/main" val="211740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" grpId="0"/>
      <p:bldP spid="4" grpId="0"/>
      <p:bldP spid="6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056335"/>
                <a:ext cx="8229600" cy="9154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nivariate: One variab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volves the lag 1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 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56335"/>
                <a:ext cx="8229600" cy="915465"/>
              </a:xfrm>
              <a:prstGeom prst="rect">
                <a:avLst/>
              </a:prstGeom>
              <a:blipFill>
                <a:blip r:embed="rId3"/>
                <a:stretch>
                  <a:fillRect l="-963" t="-4636" b="-132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1" y="1602000"/>
                <a:ext cx="8229600" cy="5232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call AR(1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𝜇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602000"/>
                <a:ext cx="8229600" cy="523220"/>
              </a:xfrm>
              <a:prstGeom prst="rect">
                <a:avLst/>
              </a:prstGeom>
              <a:blipFill>
                <a:blip r:embed="rId4"/>
                <a:stretch>
                  <a:fillRect l="-1111" t="-8140" b="-151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200" y="4551264"/>
                <a:ext cx="8229600" cy="131613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wo variab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 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volve lag one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51264"/>
                <a:ext cx="8229600" cy="1316136"/>
              </a:xfrm>
              <a:prstGeom prst="rect">
                <a:avLst/>
              </a:prstGeom>
              <a:blipFill>
                <a:blip r:embed="rId5"/>
                <a:stretch>
                  <a:fillRect l="-963" t="-3241" b="-78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57200" y="3179664"/>
            <a:ext cx="2667000" cy="4053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charset="0"/>
              </a:rPr>
              <a:t>Bivariate VAR(1)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3594027"/>
                <a:ext cx="8290035" cy="946798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1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2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594027"/>
                <a:ext cx="8290035" cy="946798"/>
              </a:xfrm>
              <a:prstGeom prst="rect">
                <a:avLst/>
              </a:prstGeom>
              <a:blipFill>
                <a:blip r:embed="rId6"/>
                <a:stretch>
                  <a:fillRect b="-25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 Example: Bivariate VAR(1) Process</a:t>
            </a:r>
          </a:p>
        </p:txBody>
      </p:sp>
    </p:spTree>
    <p:extLst>
      <p:ext uri="{BB962C8B-B14F-4D97-AF65-F5344CB8AC3E}">
        <p14:creationId xmlns:p14="http://schemas.microsoft.com/office/powerpoint/2010/main" val="76005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7" grpId="0"/>
      <p:bldP spid="10" grpId="0" build="p" bldLvl="2"/>
      <p:bldP spid="9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63368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t is convenient to write VAR models in matrix notation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variate VAR(1) model in matrix </a:t>
                </a:r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tation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r example, the bivariate VAR(1) model (with zero mean) can be written as</a:t>
                </a:r>
                <a:endParaRPr lang="en-US" sz="280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d>
                      <m:dPr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1,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1,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er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8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sz="28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633682"/>
              </a:xfrm>
              <a:prstGeom prst="rect">
                <a:avLst/>
              </a:prstGeom>
              <a:blipFill>
                <a:blip r:embed="rId2"/>
                <a:stretch>
                  <a:fillRect l="-1481" t="-1447" b="-10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rix Notation</a:t>
            </a:r>
          </a:p>
        </p:txBody>
      </p:sp>
    </p:spTree>
    <p:extLst>
      <p:ext uri="{BB962C8B-B14F-4D97-AF65-F5344CB8AC3E}">
        <p14:creationId xmlns:p14="http://schemas.microsoft.com/office/powerpoint/2010/main" val="147767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72899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Before we write the formula for a bivariate AR(2) model, not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re will be two matrices of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e will modify the notation, and for examp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will be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(1)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a (messy) extension of the VAR(1) case and in both cas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simply a vector of linear combination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lvl="1">
                  <a:spcBef>
                    <a:spcPts val="600"/>
                  </a:spcBef>
                </a:pP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ivariate VAR(2) model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1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1)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2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1)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1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1)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2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1)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1,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1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2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1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2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2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2,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728991"/>
              </a:xfrm>
              <a:prstGeom prst="rect">
                <a:avLst/>
              </a:prstGeom>
              <a:blipFill>
                <a:blip r:embed="rId2"/>
                <a:stretch>
                  <a:fillRect l="-741" t="-6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rix Notation</a:t>
            </a:r>
          </a:p>
        </p:txBody>
      </p:sp>
    </p:spTree>
    <p:extLst>
      <p:ext uri="{BB962C8B-B14F-4D97-AF65-F5344CB8AC3E}">
        <p14:creationId xmlns:p14="http://schemas.microsoft.com/office/powerpoint/2010/main" val="427770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602000"/>
                <a:ext cx="9144000" cy="182337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Expanding the VAR(2) matrix equation on the previous slide, we get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(1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(1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1(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sub>
                        </m:sSub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2,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2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2,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(1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(1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1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(2)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2,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(2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2,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2000"/>
                <a:ext cx="9144000" cy="1823371"/>
              </a:xfrm>
              <a:prstGeom prst="rect">
                <a:avLst/>
              </a:prstGeom>
              <a:blipFill>
                <a:blip r:embed="rId2"/>
                <a:stretch>
                  <a:fillRect l="-556" t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95623"/>
                <a:ext cx="8229600" cy="267657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te that: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pends on lagge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ersions of 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learly, writing the equations in expanded form will get very cumbersome very quickly for higher order models and more than two variable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 use R functions!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RAN package </a:t>
                </a:r>
                <a:r>
                  <a:rPr lang="en-US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vars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s particularly useful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95623"/>
                <a:ext cx="8229600" cy="2676578"/>
              </a:xfrm>
              <a:prstGeom prst="rect">
                <a:avLst/>
              </a:prstGeom>
              <a:blipFill>
                <a:blip r:embed="rId3"/>
                <a:stretch>
                  <a:fillRect l="-741" t="-9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variate VAR(2)</a:t>
            </a:r>
          </a:p>
        </p:txBody>
      </p:sp>
    </p:spTree>
    <p:extLst>
      <p:ext uri="{BB962C8B-B14F-4D97-AF65-F5344CB8AC3E}">
        <p14:creationId xmlns:p14="http://schemas.microsoft.com/office/powerpoint/2010/main" val="397933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build="p" bldLvl="2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952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109B0-A395-594B-AABD-22C2D6F2792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 with VAR Model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11146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3131092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ecasts for an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 are based on the underlying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equation and are given b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1" y="2652105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Quick review: forecasting with AR(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602001"/>
            <a:ext cx="8229600" cy="8509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ecasting with V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 is simply an extension of forecasting with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32" y="3962089"/>
            <a:ext cx="6760464" cy="457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364" y="4687750"/>
            <a:ext cx="7248144" cy="12435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5830750"/>
            <a:ext cx="8229599" cy="457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ome of which may be actual observed values)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orecasting with VAR(</a:t>
            </a:r>
            <a:r>
              <a:rPr lang="en-IN" i="1" dirty="0"/>
              <a:t>p</a:t>
            </a:r>
            <a:r>
              <a:rPr lang="en-IN" dirty="0"/>
              <a:t>) Models</a:t>
            </a:r>
          </a:p>
        </p:txBody>
      </p:sp>
    </p:spTree>
    <p:extLst>
      <p:ext uri="{BB962C8B-B14F-4D97-AF65-F5344CB8AC3E}">
        <p14:creationId xmlns:p14="http://schemas.microsoft.com/office/powerpoint/2010/main" val="52293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 animBg="1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implicity we will show forecasts for a bivariate VAR(1)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3479589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orecasts are given b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7200" y="2452710"/>
                <a:ext cx="8229600" cy="908326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1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2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452710"/>
                <a:ext cx="8229600" cy="908326"/>
              </a:xfrm>
              <a:prstGeom prst="rect">
                <a:avLst/>
              </a:prstGeom>
              <a:blipFill>
                <a:blip r:embed="rId2"/>
                <a:stretch>
                  <a:fillRect b="-73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0" y="3955129"/>
            <a:ext cx="6644640" cy="457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84916"/>
            <a:ext cx="6937248" cy="4572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14" y="5076372"/>
            <a:ext cx="7510272" cy="1255776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orecasting with VAR(</a:t>
            </a:r>
            <a:r>
              <a:rPr lang="en-IN" i="1" dirty="0"/>
              <a:t>p</a:t>
            </a:r>
            <a:r>
              <a:rPr lang="en-IN" dirty="0"/>
              <a:t>) Models</a:t>
            </a:r>
          </a:p>
        </p:txBody>
      </p:sp>
    </p:spTree>
    <p:extLst>
      <p:ext uri="{BB962C8B-B14F-4D97-AF65-F5344CB8AC3E}">
        <p14:creationId xmlns:p14="http://schemas.microsoft.com/office/powerpoint/2010/main" val="152872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788333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76633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83529-D4D6-EA46-AC01-A2E9C181A68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VAR Models | Exampl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744602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352550"/>
            <a:ext cx="4905375" cy="4895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352550"/>
            <a:ext cx="4905375" cy="4895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28204" y="1816510"/>
            <a:ext cx="1944000" cy="693554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know data out to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2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28204" y="4246699"/>
            <a:ext cx="1944000" cy="1321763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will perform analysis based on data only up to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2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52800" y="1407558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52800" y="3857604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Bivariate VAR Time Series Example</a:t>
            </a:r>
          </a:p>
        </p:txBody>
      </p:sp>
    </p:spTree>
    <p:extLst>
      <p:ext uri="{BB962C8B-B14F-4D97-AF65-F5344CB8AC3E}">
        <p14:creationId xmlns:p14="http://schemas.microsoft.com/office/powerpoint/2010/main" val="7229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602000"/>
            <a:ext cx="8229600" cy="46083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200" dirty="0"/>
              <a:t>x1.25=c( -1.03,  0.11, -0.18, 0.20, -0.99, -1.63, 1.07,  2.26, -0.49, -1.54,  0.45,  0.92,</a:t>
            </a:r>
          </a:p>
          <a:p>
            <a:r>
              <a:rPr lang="en-US" sz="1200" dirty="0"/>
              <a:t>         -0.05, -1.18,  0.90,  1.17,  0.31,  1.19,  0.27, -0.09,  0.23, -1.91,  0.46,  3.61, -0.03)</a:t>
            </a:r>
          </a:p>
          <a:p>
            <a:r>
              <a:rPr lang="en-US" sz="1200" dirty="0"/>
              <a:t>x2.25=c( -0.82,  0.54,  1.13, -0.24, -0.77,  0.22,  0.46, -0.03, -0.59,  0.45,  0.59,  0.15,</a:t>
            </a:r>
          </a:p>
          <a:p>
            <a:r>
              <a:rPr lang="en-US" sz="1200" dirty="0"/>
              <a:t>         0.60,  0.13, -0.04,  0.12, -0.96,  0.23,  1.81, -0.01, -0.95, -0.55, -0.15,  0.71,  0.90)</a:t>
            </a:r>
          </a:p>
          <a:p>
            <a:r>
              <a:rPr lang="en-US" sz="1200" dirty="0"/>
              <a:t>x1=x1.25[1:20]</a:t>
            </a:r>
          </a:p>
          <a:p>
            <a:r>
              <a:rPr lang="en-US" sz="1200" dirty="0"/>
              <a:t>x2=x2.25[1:20] </a:t>
            </a:r>
          </a:p>
          <a:p>
            <a:r>
              <a:rPr lang="en-US" sz="1200" dirty="0"/>
              <a:t>p1=</a:t>
            </a:r>
            <a:r>
              <a:rPr lang="en-US" sz="1200" dirty="0" err="1"/>
              <a:t>aic.wge</a:t>
            </a:r>
            <a:r>
              <a:rPr lang="en-US" sz="1200" dirty="0"/>
              <a:t>(x1,p=0:8,q=0:0)</a:t>
            </a:r>
          </a:p>
          <a:p>
            <a:r>
              <a:rPr lang="en-US" sz="1200" dirty="0"/>
              <a:t># </a:t>
            </a:r>
            <a:r>
              <a:rPr lang="en-US" sz="1200" dirty="0" err="1"/>
              <a:t>aic</a:t>
            </a:r>
            <a:r>
              <a:rPr lang="en-US" sz="1200" dirty="0"/>
              <a:t> picks p=2</a:t>
            </a:r>
          </a:p>
          <a:p>
            <a:r>
              <a:rPr lang="en-US" sz="1200" dirty="0"/>
              <a:t>x1.est=</a:t>
            </a:r>
            <a:r>
              <a:rPr lang="en-US" sz="1200" dirty="0" err="1"/>
              <a:t>est.ar.wge</a:t>
            </a:r>
            <a:r>
              <a:rPr lang="en-US" sz="1200" dirty="0"/>
              <a:t>(x1,p=p1$p)</a:t>
            </a:r>
          </a:p>
          <a:p>
            <a:r>
              <a:rPr lang="en-US" sz="1200" dirty="0" err="1"/>
              <a:t>fore.arma.wge</a:t>
            </a:r>
            <a:r>
              <a:rPr lang="en-US" sz="1200" dirty="0"/>
              <a:t>(x1,phi=x1.est$phi,n.ahead=5,lastn=</a:t>
            </a:r>
            <a:r>
              <a:rPr lang="en-US" sz="1200" dirty="0" err="1"/>
              <a:t>FALSE,limits</a:t>
            </a:r>
            <a:r>
              <a:rPr lang="en-US" sz="1200" dirty="0"/>
              <a:t>=FALSE)</a:t>
            </a:r>
          </a:p>
          <a:p>
            <a:r>
              <a:rPr lang="en-US" sz="1200" dirty="0"/>
              <a:t>p2=</a:t>
            </a:r>
            <a:r>
              <a:rPr lang="en-US" sz="1200" dirty="0" err="1"/>
              <a:t>aic.wge</a:t>
            </a:r>
            <a:r>
              <a:rPr lang="en-US" sz="1200" dirty="0"/>
              <a:t>(x2,p=0:8,q=0:0)</a:t>
            </a:r>
          </a:p>
          <a:p>
            <a:r>
              <a:rPr lang="en-US" sz="1200" dirty="0"/>
              <a:t># </a:t>
            </a:r>
            <a:r>
              <a:rPr lang="en-US" sz="1200" dirty="0" err="1"/>
              <a:t>aic</a:t>
            </a:r>
            <a:r>
              <a:rPr lang="en-US" sz="1200" dirty="0"/>
              <a:t> picks p=2</a:t>
            </a:r>
          </a:p>
          <a:p>
            <a:r>
              <a:rPr lang="en-US" sz="1200" dirty="0"/>
              <a:t>x2.est=</a:t>
            </a:r>
            <a:r>
              <a:rPr lang="en-US" sz="1200" dirty="0" err="1"/>
              <a:t>est.ar.wge</a:t>
            </a:r>
            <a:r>
              <a:rPr lang="en-US" sz="1200" dirty="0"/>
              <a:t>(x1,p=p2$p)</a:t>
            </a:r>
          </a:p>
          <a:p>
            <a:r>
              <a:rPr lang="en-US" sz="1200" dirty="0" err="1"/>
              <a:t>fore.arma.wge</a:t>
            </a:r>
            <a:r>
              <a:rPr lang="en-US" sz="1200" dirty="0"/>
              <a:t>(x2,phi=x2.est$phi,n.ahead=5,lastn=</a:t>
            </a:r>
            <a:r>
              <a:rPr lang="en-US" sz="1200" dirty="0" err="1"/>
              <a:t>FALSE,limits</a:t>
            </a:r>
            <a:r>
              <a:rPr lang="en-US" sz="1200" dirty="0"/>
              <a:t>=FALSE)</a:t>
            </a:r>
          </a:p>
          <a:p>
            <a:r>
              <a:rPr lang="en-US" sz="1200" dirty="0"/>
              <a:t>#</a:t>
            </a:r>
          </a:p>
          <a:p>
            <a:r>
              <a:rPr lang="en-US" sz="1200" dirty="0"/>
              <a:t># VAR and </a:t>
            </a:r>
            <a:r>
              <a:rPr lang="en-US" sz="1200" dirty="0" err="1"/>
              <a:t>VARselect</a:t>
            </a:r>
            <a:r>
              <a:rPr lang="en-US" sz="1200" dirty="0"/>
              <a:t> are from CRAN package </a:t>
            </a:r>
            <a:r>
              <a:rPr lang="en-US" sz="1200" dirty="0" err="1"/>
              <a:t>vars</a:t>
            </a:r>
            <a:endParaRPr lang="en-US" sz="1200" dirty="0"/>
          </a:p>
          <a:p>
            <a:r>
              <a:rPr lang="en-US" sz="1200" dirty="0"/>
              <a:t>X=</a:t>
            </a:r>
            <a:r>
              <a:rPr lang="en-US" sz="1200" dirty="0" err="1"/>
              <a:t>cbind</a:t>
            </a:r>
            <a:r>
              <a:rPr lang="en-US" sz="1200" dirty="0"/>
              <a:t>(x1,x2)</a:t>
            </a:r>
          </a:p>
          <a:p>
            <a:r>
              <a:rPr lang="en-US" sz="1200" dirty="0" err="1"/>
              <a:t>VARselect</a:t>
            </a:r>
            <a:r>
              <a:rPr lang="en-US" sz="1200" dirty="0"/>
              <a:t>(X, </a:t>
            </a:r>
            <a:r>
              <a:rPr lang="en-US" sz="1200" dirty="0" err="1"/>
              <a:t>lag.max</a:t>
            </a:r>
            <a:r>
              <a:rPr lang="en-US" sz="1200" dirty="0"/>
              <a:t> = 6, type = "</a:t>
            </a:r>
            <a:r>
              <a:rPr lang="en-US" sz="1200" dirty="0" err="1"/>
              <a:t>const</a:t>
            </a:r>
            <a:r>
              <a:rPr lang="en-US" sz="1200" dirty="0"/>
              <a:t>",season = NULL, </a:t>
            </a:r>
            <a:r>
              <a:rPr lang="en-US" sz="1200" dirty="0" err="1"/>
              <a:t>exogen</a:t>
            </a:r>
            <a:r>
              <a:rPr lang="en-US" sz="1200" dirty="0"/>
              <a:t> = NULL)</a:t>
            </a:r>
          </a:p>
          <a:p>
            <a:r>
              <a:rPr lang="en-US" sz="1200" dirty="0"/>
              <a:t>#</a:t>
            </a:r>
            <a:r>
              <a:rPr lang="en-US" sz="1200" dirty="0" err="1"/>
              <a:t>VARselect</a:t>
            </a:r>
            <a:r>
              <a:rPr lang="en-US" sz="1200" dirty="0"/>
              <a:t> picks p=5 (using AIC)</a:t>
            </a:r>
          </a:p>
          <a:p>
            <a:r>
              <a:rPr lang="en-US" sz="1200" dirty="0" err="1"/>
              <a:t>lsfit</a:t>
            </a:r>
            <a:r>
              <a:rPr lang="en-US" sz="1200" dirty="0"/>
              <a:t>=VAR(</a:t>
            </a:r>
            <a:r>
              <a:rPr lang="en-US" sz="1200" dirty="0" err="1"/>
              <a:t>X,p</a:t>
            </a:r>
            <a:r>
              <a:rPr lang="en-US" sz="1200" dirty="0"/>
              <a:t>=5,type="</a:t>
            </a:r>
            <a:r>
              <a:rPr lang="en-US" sz="1200" dirty="0" err="1"/>
              <a:t>const</a:t>
            </a:r>
            <a:r>
              <a:rPr lang="en-US" sz="1200" dirty="0"/>
              <a:t>")</a:t>
            </a:r>
          </a:p>
          <a:p>
            <a:r>
              <a:rPr lang="en-US" sz="1200" dirty="0" err="1"/>
              <a:t>preds</a:t>
            </a:r>
            <a:r>
              <a:rPr lang="en-US" sz="1200" dirty="0"/>
              <a:t>=predict(</a:t>
            </a:r>
            <a:r>
              <a:rPr lang="en-US" sz="1200" dirty="0" err="1"/>
              <a:t>lsfit,n.ahead</a:t>
            </a:r>
            <a:r>
              <a:rPr lang="en-US" sz="1200" dirty="0"/>
              <a:t>=5)</a:t>
            </a:r>
          </a:p>
          <a:p>
            <a:r>
              <a:rPr lang="en-US" sz="1200" dirty="0"/>
              <a:t># preds$fcst$x1[1,1] - [5,1] are the VAR forecasts for x1.  Similar for x2</a:t>
            </a:r>
          </a:p>
          <a:p>
            <a:r>
              <a:rPr lang="en-US" sz="1200" dirty="0"/>
              <a:t>library(</a:t>
            </a:r>
            <a:r>
              <a:rPr lang="en-US" sz="1200" dirty="0" err="1"/>
              <a:t>RColorBrewer</a:t>
            </a:r>
            <a:r>
              <a:rPr lang="en-US" sz="1200" dirty="0"/>
              <a:t>)</a:t>
            </a:r>
          </a:p>
          <a:p>
            <a:r>
              <a:rPr lang="en-US" sz="1200" dirty="0" err="1"/>
              <a:t>fanchart</a:t>
            </a:r>
            <a:r>
              <a:rPr lang="en-US" sz="1200" dirty="0"/>
              <a:t>(</a:t>
            </a:r>
            <a:r>
              <a:rPr lang="en-US" sz="1200" dirty="0" err="1"/>
              <a:t>preds</a:t>
            </a:r>
            <a:r>
              <a:rPr lang="en-US" sz="1200" dirty="0"/>
              <a:t>, colors = </a:t>
            </a:r>
            <a:r>
              <a:rPr lang="en-US" sz="1200" dirty="0" err="1"/>
              <a:t>brewer.pal</a:t>
            </a:r>
            <a:r>
              <a:rPr lang="en-US" sz="1200" dirty="0"/>
              <a:t>(n = 8, name = "Blues")) # Change color pallet to make distinguishabl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R Code using </a:t>
            </a:r>
            <a:r>
              <a:rPr lang="en-IN" sz="3200" dirty="0" err="1"/>
              <a:t>tswge</a:t>
            </a:r>
            <a:r>
              <a:rPr lang="en-IN" sz="3200" dirty="0"/>
              <a:t> and </a:t>
            </a:r>
            <a:br>
              <a:rPr lang="en-IN" sz="3200" dirty="0"/>
            </a:br>
            <a:r>
              <a:rPr lang="en-IN" sz="3200" dirty="0" err="1"/>
              <a:t>vars</a:t>
            </a:r>
            <a:r>
              <a:rPr lang="en-IN" sz="3200" dirty="0"/>
              <a:t> to </a:t>
            </a:r>
            <a:r>
              <a:rPr lang="en-IN" sz="3200" dirty="0" err="1"/>
              <a:t>Analyze</a:t>
            </a:r>
            <a:r>
              <a:rPr lang="en-IN" sz="3200" dirty="0"/>
              <a:t> Bivariate Data (x1,x2)</a:t>
            </a:r>
          </a:p>
        </p:txBody>
      </p:sp>
    </p:spTree>
    <p:extLst>
      <p:ext uri="{BB962C8B-B14F-4D97-AF65-F5344CB8AC3E}">
        <p14:creationId xmlns:p14="http://schemas.microsoft.com/office/powerpoint/2010/main" val="17659101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04680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4F4B-7611-EA46-B519-A90F07FDFC1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AR Models </a:t>
            </a:r>
            <a:r>
              <a:rPr lang="en-US"/>
              <a:t>| Exampl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06703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04561" y="1816387"/>
            <a:ext cx="2301240" cy="42034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se are each realizations from AR(2) models, and the solid dots are the “univariate” forecasts for each realization based on data to time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20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orecasts (especially for x1) are not very informativ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28750"/>
            <a:ext cx="4905375" cy="4895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95600" y="3918023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26080" y="1469443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Univariate Forecas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2233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9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800" y="1429200"/>
            <a:ext cx="4905375" cy="48958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800" y="1429200"/>
            <a:ext cx="4905375" cy="48958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86712" y="4278600"/>
            <a:ext cx="2271488" cy="1665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“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x”’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note the forecasts based on the VAR model fit to the dat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38438" y="1230383"/>
            <a:ext cx="1160780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sz="2400" b="1" dirty="0">
                <a:solidFill>
                  <a:srgbClr val="F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w!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79456" y="1816387"/>
            <a:ext cx="2278744" cy="13840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solid dots are the univariate forecasts from the previous slide</a:t>
            </a: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H="1">
            <a:off x="5295900" y="1461216"/>
            <a:ext cx="1442538" cy="443784"/>
          </a:xfrm>
          <a:prstGeom prst="straightConnector1">
            <a:avLst/>
          </a:prstGeom>
          <a:ln w="38100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926800" y="1468800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94400" y="3916800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Forecasting with Bivariate VAR Models</a:t>
            </a:r>
          </a:p>
        </p:txBody>
      </p:sp>
    </p:spTree>
    <p:extLst>
      <p:ext uri="{BB962C8B-B14F-4D97-AF65-F5344CB8AC3E}">
        <p14:creationId xmlns:p14="http://schemas.microsoft.com/office/powerpoint/2010/main" val="107408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5" grpId="0" animBg="1"/>
      <p:bldP spid="16" grpId="0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8171" r="2654"/>
          <a:stretch/>
        </p:blipFill>
        <p:spPr>
          <a:xfrm>
            <a:off x="609600" y="2633012"/>
            <a:ext cx="3886200" cy="3658816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68400" y="5064202"/>
            <a:ext cx="1917700" cy="488950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828800" y="2894970"/>
            <a:ext cx="1905000" cy="853185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09800" y="2347710"/>
            <a:ext cx="990600" cy="3486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09800" y="4327494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602000"/>
            <a:ext cx="8229600" cy="7783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y are the forecasts for x1 so good?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t’s look at the data agai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2611" y="2531747"/>
            <a:ext cx="3264190" cy="65659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x1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is essentially a scaled version of 2*x2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5)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6EF6BE-C656-D944-8AB4-4C604F3F42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193" y="3150180"/>
            <a:ext cx="3247608" cy="205206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831DB52-E665-A64E-A88F-98A7D255FF22}"/>
              </a:ext>
            </a:extLst>
          </p:cNvPr>
          <p:cNvSpPr/>
          <p:nvPr/>
        </p:nvSpPr>
        <p:spPr>
          <a:xfrm>
            <a:off x="6055875" y="5247684"/>
            <a:ext cx="1997663" cy="36933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 = </a:t>
            </a:r>
            <a:r>
              <a:rPr lang="en-US" dirty="0" err="1"/>
              <a:t>ccf</a:t>
            </a:r>
            <a:r>
              <a:rPr lang="en-US" dirty="0"/>
              <a:t>(x2.25,x1.25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D79EB8F-7E37-7741-A50C-EFFA17531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2610" y="5723220"/>
            <a:ext cx="3321050" cy="653516"/>
          </a:xfrm>
          <a:prstGeom prst="rect">
            <a:avLst/>
          </a:prstGeom>
        </p:spPr>
      </p:pic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D4654B5D-CF3C-F042-9B73-21C857118ABF}"/>
              </a:ext>
            </a:extLst>
          </p:cNvPr>
          <p:cNvSpPr/>
          <p:nvPr/>
        </p:nvSpPr>
        <p:spPr>
          <a:xfrm>
            <a:off x="6930100" y="5915828"/>
            <a:ext cx="354620" cy="252834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4859E581-3CA8-C148-86E2-F8BAFC4BC328}"/>
              </a:ext>
            </a:extLst>
          </p:cNvPr>
          <p:cNvSpPr/>
          <p:nvPr/>
        </p:nvSpPr>
        <p:spPr>
          <a:xfrm>
            <a:off x="7631846" y="3221420"/>
            <a:ext cx="354620" cy="916073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What Happened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3281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3" grpId="0" build="p" bldLvl="2"/>
      <p:bldP spid="10" grpId="0" build="p" bldLvl="2"/>
      <p:bldP spid="11" grpId="0"/>
      <p:bldP spid="13" grpId="0" animBg="1"/>
      <p:bldP spid="1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32004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fter running the R code for VAR modeling, if you typ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sfi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you obtain the following output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927267"/>
            <a:ext cx="8229599" cy="1025733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Estimated coefficients for equation x1: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======================================= 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x1 = x1.l1 + x2.l1 + x1.l2 + x2.l2 + x1.l3 + x2.l3 + x1.l4 + x2.l4 + x1.l5 + x2.l5 + </a:t>
            </a:r>
            <a:r>
              <a:rPr lang="en-US" sz="1600" dirty="0" err="1"/>
              <a:t>cons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5663154"/>
                <a:ext cx="8229600" cy="67958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711200" indent="-711200"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te: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the formula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he coeffici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5,2</m:t>
                        </m:r>
                      </m:sub>
                    </m:sSub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 about two while all other coefficients are approximately zero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663154"/>
                <a:ext cx="8229600" cy="679589"/>
              </a:xfrm>
              <a:prstGeom prst="rect">
                <a:avLst/>
              </a:prstGeom>
              <a:blipFill>
                <a:blip r:embed="rId2"/>
                <a:stretch>
                  <a:fillRect l="-741" t="-5405" b="-225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02000"/>
            <a:ext cx="6629400" cy="1566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67786" y="3927261"/>
                <a:ext cx="3951514" cy="37940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/>
                  <a:t>(</a:t>
                </a:r>
                <a:r>
                  <a:rPr lang="en-US" dirty="0" err="1"/>
                  <a:t>eg</a:t>
                </a:r>
                <a:r>
                  <a:rPr lang="en-US" dirty="0"/>
                  <a:t>. x1.l3 is the coefficient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3,1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786" y="3927261"/>
                <a:ext cx="3951514" cy="379408"/>
              </a:xfrm>
              <a:prstGeom prst="rect">
                <a:avLst/>
              </a:prstGeom>
              <a:blipFill>
                <a:blip r:embed="rId4"/>
                <a:stretch>
                  <a:fillRect l="-1389" t="-8065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57200" y="4927643"/>
            <a:ext cx="84582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x1.l1       x2.l1     x1.l2      x2.l2     x1.l3      x2.l3     x1.l4      x2.l4      x1.l5     x2.l5      </a:t>
            </a:r>
            <a:r>
              <a:rPr lang="en-US" sz="1600" dirty="0" err="1"/>
              <a:t>const</a:t>
            </a:r>
            <a:r>
              <a:rPr lang="en-US" sz="1600" dirty="0"/>
              <a:t> 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-0.0043  0.0025  0.0041 -0.0078 -0.0048  0.0097  0.0045  -0.0079 -0.0022  2.0046  -0.0002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7285024" y="4927643"/>
            <a:ext cx="715976" cy="646331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sz="200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Bivariate VAR(5) Model</a:t>
            </a:r>
          </a:p>
        </p:txBody>
      </p:sp>
    </p:spTree>
    <p:extLst>
      <p:ext uri="{BB962C8B-B14F-4D97-AF65-F5344CB8AC3E}">
        <p14:creationId xmlns:p14="http://schemas.microsoft.com/office/powerpoint/2010/main" val="304593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88310-B993-714F-88BC-FEA7C0E021E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variate 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C4262F-0FD0-6444-8217-4443647148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-Based Analysis</a:t>
            </a:r>
          </a:p>
        </p:txBody>
      </p:sp>
    </p:spTree>
    <p:extLst>
      <p:ext uri="{BB962C8B-B14F-4D97-AF65-F5344CB8AC3E}">
        <p14:creationId xmlns:p14="http://schemas.microsoft.com/office/powerpoint/2010/main" val="37686847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5398134"/>
            <a:ext cx="8229600" cy="88234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e that the margin or error for the x1 variable is so small that the forecasts and the upper and lower limits are nearly overlapped. We used th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RColorBrew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ackage to change the colors to be more distinguishable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4649B3-F637-1345-A82D-C82A926EE5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112"/>
          <a:stretch/>
        </p:blipFill>
        <p:spPr>
          <a:xfrm>
            <a:off x="1866900" y="1495928"/>
            <a:ext cx="5410200" cy="317537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572C5E2-2AC7-4843-93E1-A835D5CA763F}"/>
              </a:ext>
            </a:extLst>
          </p:cNvPr>
          <p:cNvSpPr/>
          <p:nvPr/>
        </p:nvSpPr>
        <p:spPr>
          <a:xfrm>
            <a:off x="1866900" y="4669511"/>
            <a:ext cx="5410200" cy="68454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/>
              <a:t>library(</a:t>
            </a:r>
            <a:r>
              <a:rPr lang="en-US" sz="1200" dirty="0" err="1"/>
              <a:t>RColorBrewer</a:t>
            </a:r>
            <a:r>
              <a:rPr lang="en-US" sz="1200" dirty="0"/>
              <a:t>)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fanchart</a:t>
            </a:r>
            <a:r>
              <a:rPr lang="en-US" sz="1200" dirty="0"/>
              <a:t>(</a:t>
            </a:r>
            <a:r>
              <a:rPr lang="en-US" sz="1200" dirty="0" err="1"/>
              <a:t>preds</a:t>
            </a:r>
            <a:r>
              <a:rPr lang="en-US" sz="1200" dirty="0"/>
              <a:t>, colors = </a:t>
            </a:r>
            <a:r>
              <a:rPr lang="en-US" sz="1200" dirty="0" err="1"/>
              <a:t>brewer.pal</a:t>
            </a:r>
            <a:r>
              <a:rPr lang="en-US" sz="1200" dirty="0"/>
              <a:t>(n = 8, name = "Blues")) # Change color pallet to make distinguishab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Bivariate VAR(5) Model: </a:t>
            </a:r>
            <a:br>
              <a:rPr lang="en-IN" sz="3200" dirty="0"/>
            </a:br>
            <a:r>
              <a:rPr lang="en-IN" sz="3200" dirty="0"/>
              <a:t>Fan Chart and Prediction Intervals</a:t>
            </a:r>
          </a:p>
        </p:txBody>
      </p:sp>
    </p:spTree>
    <p:extLst>
      <p:ext uri="{BB962C8B-B14F-4D97-AF65-F5344CB8AC3E}">
        <p14:creationId xmlns:p14="http://schemas.microsoft.com/office/powerpoint/2010/main" val="107871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" y="1447800"/>
                <a:ext cx="8839200" cy="49070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is example was constructed to show how one variable in a VAR model can be a leading indicator for another variable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Because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,2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we would expect the VAR forecasts to somehow take advantage of this fact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Notice that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were generated as AR(2) processes.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IC applied to each series separately picked an AR(2).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Function </a:t>
                </a:r>
                <a:r>
                  <a:rPr lang="en-US" b="1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VARselec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identified the VAR model as a VAR(5).</a:t>
                </a:r>
              </a:p>
              <a:p>
                <a:pPr marL="1200150" lvl="2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It was necessary that </a:t>
                </a:r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was at least 5 so that lag 5 would be in the fitted model</a:t>
                </a:r>
              </a:p>
              <a:p>
                <a:pPr marL="1200150" lvl="2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AIC detected this “by itself”</a:t>
                </a:r>
              </a:p>
              <a:p>
                <a:pPr marL="1200150" lvl="2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fitted VAR(5) model gave essentially perfect forecast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for steps ahead up to 5</a:t>
                </a:r>
              </a:p>
              <a:p>
                <a:pPr marL="1257300" lvl="2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forecast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howed no detectable improvement over the univariate forecasts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47800"/>
                <a:ext cx="8839200" cy="4907084"/>
              </a:xfrm>
              <a:prstGeom prst="rect">
                <a:avLst/>
              </a:prstGeom>
              <a:blipFill>
                <a:blip r:embed="rId2"/>
                <a:stretch>
                  <a:fillRect l="-575" t="-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/>
              <a:t>Comments about the </a:t>
            </a:r>
            <a:br>
              <a:rPr lang="en-IN" sz="3200"/>
            </a:br>
            <a:r>
              <a:rPr lang="en-IN" sz="3200"/>
              <a:t>Bivariate VAR(5) Example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97963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319167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502904-C5C5-7D4C-958D-9609B70B049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elanoma and </a:t>
            </a:r>
            <a:br>
              <a:rPr lang="en-US" dirty="0"/>
            </a:br>
            <a:r>
              <a:rPr lang="en-US" dirty="0"/>
              <a:t>Sunspots Exampl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8471956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1"/>
            <a:ext cx="8229600" cy="988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data set has caused interest because of the fact that there is some evidence that the melanoma incidence at yea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related to the sunspot number at yea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2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2893874"/>
            <a:ext cx="4349749" cy="60779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ross-covariance of melanoma </a:t>
            </a:r>
            <a:b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t time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and sunspot at time 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+k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2217" t="57386" r="2896"/>
          <a:stretch/>
        </p:blipFill>
        <p:spPr>
          <a:xfrm>
            <a:off x="457200" y="3539772"/>
            <a:ext cx="4654550" cy="208631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34000" y="2893874"/>
            <a:ext cx="3352800" cy="12844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“peak” at -2 suggests that sunspot number at time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2 is related to melanoma at time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540000" y="4083934"/>
            <a:ext cx="152400" cy="484909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0" y="4267200"/>
            <a:ext cx="3352800" cy="1981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ut, note that the “peak” is within the error bars for zero cross-correlation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lationship may not be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trong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elanoma Sunspot Example</a:t>
            </a:r>
            <a:br>
              <a:rPr lang="en-IN" sz="3200" dirty="0"/>
            </a:br>
            <a:r>
              <a:rPr lang="en-IN" sz="3200" dirty="0"/>
              <a:t>Annual Data: 1936-1972</a:t>
            </a:r>
          </a:p>
        </p:txBody>
      </p:sp>
    </p:spTree>
    <p:extLst>
      <p:ext uri="{BB962C8B-B14F-4D97-AF65-F5344CB8AC3E}">
        <p14:creationId xmlns:p14="http://schemas.microsoft.com/office/powerpoint/2010/main" val="261161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 build="p" bldLvl="2"/>
      <p:bldP spid="5" grpId="0" animBg="1"/>
      <p:bldP spid="6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4905375" cy="48958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81200" y="1498600"/>
            <a:ext cx="31242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7400" y="3959352"/>
            <a:ext cx="31242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unspot numb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19800" y="1905000"/>
            <a:ext cx="2362200" cy="829952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know data out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97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19800" y="4372162"/>
            <a:ext cx="2362200" cy="1584138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ill perform analysis based on data only up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1967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elanoma Sunspot Example</a:t>
            </a:r>
            <a:br>
              <a:rPr lang="en-IN" sz="3200" dirty="0"/>
            </a:br>
            <a:r>
              <a:rPr lang="en-IN" sz="3200" dirty="0"/>
              <a:t>Annual Data: 1936-1972</a:t>
            </a:r>
          </a:p>
        </p:txBody>
      </p:sp>
    </p:spTree>
    <p:extLst>
      <p:ext uri="{BB962C8B-B14F-4D97-AF65-F5344CB8AC3E}">
        <p14:creationId xmlns:p14="http://schemas.microsoft.com/office/powerpoint/2010/main" val="199483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371600"/>
            <a:ext cx="8229600" cy="49530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200" dirty="0"/>
              <a:t># melanoma incidence and sunspot numbers 1936-1972</a:t>
            </a:r>
          </a:p>
          <a:p>
            <a:r>
              <a:rPr lang="en-US" sz="1200" dirty="0"/>
              <a:t> melanoma=c(1.0, 0.9, 0.8, 1.4, 1.2, 1.0, 1.5, 1.9, 1.5, 1.5, 1.5, 1.6, 1.8, 2.8, 2.5, 2.5, 2.4, 2.1, 1.9, 2.4, 2.4, 2.6, 2.6, 4.4, 4.2, 3.8, 3.4, 3.6, 4.1, 3.7, 4.2, 4.1, 4.1, 4.0, 5.2, 5.3, 5.3)</a:t>
            </a:r>
          </a:p>
          <a:p>
            <a:r>
              <a:rPr lang="en-US" sz="1200" dirty="0"/>
              <a:t>sunspot=c(40, 115, 100,  80,  60,  40,  23,  10,  10,  25,  75, 145, 130, 130,  80,  65,  20,  10,   5,  10, 60, 190, 180, 175, 120,  50,  35,  20,  10,  15,  30,  60, 105, 105, 105,  80,  65)</a:t>
            </a:r>
          </a:p>
          <a:p>
            <a:r>
              <a:rPr lang="en-US" sz="1200" dirty="0"/>
              <a:t>mel.67=melanoma[1:32]</a:t>
            </a:r>
          </a:p>
          <a:p>
            <a:r>
              <a:rPr lang="en-US" sz="1200" dirty="0"/>
              <a:t>sun.67=sunspot[1:32] </a:t>
            </a:r>
          </a:p>
          <a:p>
            <a:r>
              <a:rPr lang="en-US" sz="1200" dirty="0" err="1"/>
              <a:t>p.mel</a:t>
            </a:r>
            <a:r>
              <a:rPr lang="en-US" sz="1200" dirty="0"/>
              <a:t>=</a:t>
            </a:r>
            <a:r>
              <a:rPr lang="en-US" sz="1200" dirty="0" err="1"/>
              <a:t>aic.wge</a:t>
            </a:r>
            <a:r>
              <a:rPr lang="en-US" sz="1200" dirty="0"/>
              <a:t>(mel.67,p=0:8,q=0:0)</a:t>
            </a:r>
          </a:p>
          <a:p>
            <a:r>
              <a:rPr lang="en-US" sz="1200" dirty="0" err="1"/>
              <a:t>p.mel$p</a:t>
            </a:r>
            <a:endParaRPr lang="en-US" sz="1200" dirty="0"/>
          </a:p>
          <a:p>
            <a:r>
              <a:rPr lang="en-US" sz="1200" dirty="0" err="1"/>
              <a:t>mel.est</a:t>
            </a:r>
            <a:r>
              <a:rPr lang="en-US" sz="1200" dirty="0"/>
              <a:t>=</a:t>
            </a:r>
            <a:r>
              <a:rPr lang="en-US" sz="1200" dirty="0" err="1"/>
              <a:t>est.ar.wge</a:t>
            </a:r>
            <a:r>
              <a:rPr lang="en-US" sz="1200" dirty="0"/>
              <a:t>(mel.67,p=</a:t>
            </a:r>
            <a:r>
              <a:rPr lang="en-US" sz="1200" dirty="0" err="1"/>
              <a:t>p.mel$p</a:t>
            </a:r>
            <a:r>
              <a:rPr lang="en-US" sz="1200" dirty="0"/>
              <a:t>)</a:t>
            </a:r>
          </a:p>
          <a:p>
            <a:r>
              <a:rPr lang="en-US" sz="1200" dirty="0" err="1"/>
              <a:t>fore.arma.wge</a:t>
            </a:r>
            <a:r>
              <a:rPr lang="en-US" sz="1200" dirty="0"/>
              <a:t>(mel.67,phi=</a:t>
            </a:r>
            <a:r>
              <a:rPr lang="en-US" sz="1200" dirty="0" err="1"/>
              <a:t>mel.est$phi,n.ahead</a:t>
            </a:r>
            <a:r>
              <a:rPr lang="en-US" sz="1200" dirty="0"/>
              <a:t>=5,lastn=</a:t>
            </a:r>
            <a:r>
              <a:rPr lang="en-US" sz="1200" dirty="0" err="1"/>
              <a:t>FALSE,limits</a:t>
            </a:r>
            <a:r>
              <a:rPr lang="en-US" sz="1200" dirty="0"/>
              <a:t>=FALSE)</a:t>
            </a:r>
          </a:p>
          <a:p>
            <a:r>
              <a:rPr lang="en-US" sz="1200" dirty="0" err="1"/>
              <a:t>p.sun</a:t>
            </a:r>
            <a:r>
              <a:rPr lang="en-US" sz="1200" dirty="0"/>
              <a:t>=</a:t>
            </a:r>
            <a:r>
              <a:rPr lang="en-US" sz="1200" dirty="0" err="1"/>
              <a:t>aic.wge</a:t>
            </a:r>
            <a:r>
              <a:rPr lang="en-US" sz="1200" dirty="0"/>
              <a:t>(sun.67,p=0:8,q=0:0)</a:t>
            </a:r>
          </a:p>
          <a:p>
            <a:r>
              <a:rPr lang="en-US" sz="1200" dirty="0" err="1"/>
              <a:t>p.sun$p</a:t>
            </a:r>
            <a:endParaRPr lang="en-US" sz="1200" dirty="0"/>
          </a:p>
          <a:p>
            <a:r>
              <a:rPr lang="en-US" sz="1200" dirty="0" err="1"/>
              <a:t>sun.est</a:t>
            </a:r>
            <a:r>
              <a:rPr lang="en-US" sz="1200" dirty="0"/>
              <a:t>=</a:t>
            </a:r>
            <a:r>
              <a:rPr lang="en-US" sz="1200" dirty="0" err="1"/>
              <a:t>est.ar.wge</a:t>
            </a:r>
            <a:r>
              <a:rPr lang="en-US" sz="1200" dirty="0"/>
              <a:t>(sun.67,p=</a:t>
            </a:r>
            <a:r>
              <a:rPr lang="en-US" sz="1200" dirty="0" err="1"/>
              <a:t>p.sun$p</a:t>
            </a:r>
            <a:r>
              <a:rPr lang="en-US" sz="1200" dirty="0"/>
              <a:t>)</a:t>
            </a:r>
          </a:p>
          <a:p>
            <a:r>
              <a:rPr lang="en-US" sz="1200" dirty="0" err="1"/>
              <a:t>fore.arma.wge</a:t>
            </a:r>
            <a:r>
              <a:rPr lang="en-US" sz="1200" dirty="0"/>
              <a:t>(sun.67,phi=</a:t>
            </a:r>
            <a:r>
              <a:rPr lang="en-US" sz="1200" dirty="0" err="1"/>
              <a:t>sun.est$phi,n.ahead</a:t>
            </a:r>
            <a:r>
              <a:rPr lang="en-US" sz="1200" dirty="0"/>
              <a:t>=5,lastn=</a:t>
            </a:r>
            <a:r>
              <a:rPr lang="en-US" sz="1200" dirty="0" err="1"/>
              <a:t>FALSE,limits</a:t>
            </a:r>
            <a:r>
              <a:rPr lang="en-US" sz="1200" dirty="0"/>
              <a:t>=FALSE)</a:t>
            </a:r>
          </a:p>
          <a:p>
            <a:r>
              <a:rPr lang="en-US" sz="1200" dirty="0"/>
              <a:t>#</a:t>
            </a:r>
          </a:p>
          <a:p>
            <a:r>
              <a:rPr lang="en-US" sz="1200" b="1" dirty="0"/>
              <a:t># VAR and </a:t>
            </a:r>
            <a:r>
              <a:rPr lang="en-US" sz="1200" b="1" dirty="0" err="1"/>
              <a:t>VARselect</a:t>
            </a:r>
            <a:r>
              <a:rPr lang="en-US" sz="1200" b="1" dirty="0"/>
              <a:t> are from CRAN package </a:t>
            </a:r>
            <a:r>
              <a:rPr lang="en-US" sz="1200" b="1" dirty="0" err="1"/>
              <a:t>vars</a:t>
            </a:r>
            <a:endParaRPr lang="en-US" sz="1200" b="1" dirty="0"/>
          </a:p>
          <a:p>
            <a:r>
              <a:rPr lang="en-US" sz="1200" dirty="0"/>
              <a:t>X=</a:t>
            </a:r>
            <a:r>
              <a:rPr lang="en-US" sz="1200" dirty="0" err="1"/>
              <a:t>cbind</a:t>
            </a:r>
            <a:r>
              <a:rPr lang="en-US" sz="1200" dirty="0"/>
              <a:t>(mel.67,sun.67)</a:t>
            </a:r>
          </a:p>
          <a:p>
            <a:r>
              <a:rPr lang="en-US" sz="1200" dirty="0" err="1"/>
              <a:t>VARselect</a:t>
            </a:r>
            <a:r>
              <a:rPr lang="en-US" sz="1200" dirty="0"/>
              <a:t>(X, </a:t>
            </a:r>
            <a:r>
              <a:rPr lang="en-US" sz="1200" dirty="0" err="1"/>
              <a:t>lag.max</a:t>
            </a:r>
            <a:r>
              <a:rPr lang="en-US" sz="1200" dirty="0"/>
              <a:t> = 6, type = "</a:t>
            </a:r>
            <a:r>
              <a:rPr lang="en-US" sz="1200" dirty="0" err="1"/>
              <a:t>const</a:t>
            </a:r>
            <a:r>
              <a:rPr lang="en-US" sz="1200" dirty="0"/>
              <a:t>",season = NULL, </a:t>
            </a:r>
            <a:r>
              <a:rPr lang="en-US" sz="1200" dirty="0" err="1"/>
              <a:t>exogen</a:t>
            </a:r>
            <a:r>
              <a:rPr lang="en-US" sz="1200" dirty="0"/>
              <a:t> = NULL) #AIC = 5.04</a:t>
            </a:r>
          </a:p>
          <a:p>
            <a:r>
              <a:rPr lang="en-US" sz="1200" dirty="0"/>
              <a:t>#</a:t>
            </a:r>
            <a:r>
              <a:rPr lang="en-US" sz="1200" dirty="0" err="1"/>
              <a:t>VARselect</a:t>
            </a:r>
            <a:r>
              <a:rPr lang="en-US" sz="1200" dirty="0"/>
              <a:t> picks p=4 (using AIC)</a:t>
            </a:r>
          </a:p>
          <a:p>
            <a:r>
              <a:rPr lang="en-US" sz="1200" dirty="0" err="1"/>
              <a:t>lsfit</a:t>
            </a:r>
            <a:r>
              <a:rPr lang="en-US" sz="1200" dirty="0"/>
              <a:t>=VAR(</a:t>
            </a:r>
            <a:r>
              <a:rPr lang="en-US" sz="1200" dirty="0" err="1"/>
              <a:t>X,p</a:t>
            </a:r>
            <a:r>
              <a:rPr lang="en-US" sz="1200" dirty="0"/>
              <a:t>=4,type='</a:t>
            </a:r>
            <a:r>
              <a:rPr lang="en-US" sz="1200" dirty="0" err="1"/>
              <a:t>const</a:t>
            </a:r>
            <a:r>
              <a:rPr lang="en-US" sz="1200" dirty="0"/>
              <a:t>')</a:t>
            </a:r>
          </a:p>
          <a:p>
            <a:r>
              <a:rPr lang="en-US" sz="1200" dirty="0" err="1"/>
              <a:t>preds</a:t>
            </a:r>
            <a:r>
              <a:rPr lang="en-US" sz="1200" dirty="0"/>
              <a:t>=predict(</a:t>
            </a:r>
            <a:r>
              <a:rPr lang="en-US" sz="1200" dirty="0" err="1"/>
              <a:t>lsfit,n.ahead</a:t>
            </a:r>
            <a:r>
              <a:rPr lang="en-US" sz="1200" dirty="0"/>
              <a:t>=5)</a:t>
            </a:r>
          </a:p>
          <a:p>
            <a:r>
              <a:rPr lang="en-US" sz="1200" dirty="0"/>
              <a:t>#</a:t>
            </a:r>
            <a:r>
              <a:rPr lang="en-US" sz="1200" dirty="0" err="1"/>
              <a:t>preds$fcst$mel</a:t>
            </a:r>
            <a:r>
              <a:rPr lang="en-US" sz="1200" dirty="0"/>
              <a:t>[1,1]-[5,1] are the VAR forecasts </a:t>
            </a:r>
            <a:r>
              <a:rPr lang="en-US" sz="1200" dirty="0" err="1"/>
              <a:t>formenlanoma</a:t>
            </a:r>
            <a:r>
              <a:rPr lang="en-US" sz="1200" dirty="0"/>
              <a:t>.  Similar for sunspot.</a:t>
            </a:r>
          </a:p>
          <a:p>
            <a:r>
              <a:rPr lang="en-US" sz="1200" dirty="0"/>
              <a:t>plot(</a:t>
            </a:r>
            <a:r>
              <a:rPr lang="en-US" sz="1200" dirty="0" err="1"/>
              <a:t>seq</a:t>
            </a:r>
            <a:r>
              <a:rPr lang="en-US" sz="1200" dirty="0"/>
              <a:t>(1,37,1),melanoma, type = "b", </a:t>
            </a:r>
            <a:r>
              <a:rPr lang="en-US" sz="1200" dirty="0" err="1"/>
              <a:t>ylim</a:t>
            </a:r>
            <a:r>
              <a:rPr lang="en-US" sz="1200" dirty="0"/>
              <a:t> = c(0,6))</a:t>
            </a:r>
          </a:p>
          <a:p>
            <a:r>
              <a:rPr lang="en-US" sz="1200" dirty="0"/>
              <a:t>points(</a:t>
            </a:r>
            <a:r>
              <a:rPr lang="en-US" sz="1200" dirty="0" err="1"/>
              <a:t>seq</a:t>
            </a:r>
            <a:r>
              <a:rPr lang="en-US" sz="1200" dirty="0"/>
              <a:t>(33,37,1),preds$fcst$mel.67[1:5,1],type = "b", </a:t>
            </a:r>
            <a:r>
              <a:rPr lang="en-US" sz="1200" dirty="0" err="1"/>
              <a:t>pch</a:t>
            </a:r>
            <a:r>
              <a:rPr lang="en-US" sz="1200" dirty="0"/>
              <a:t> = 15)</a:t>
            </a:r>
          </a:p>
          <a:p>
            <a:r>
              <a:rPr lang="en-US" sz="1200" dirty="0" err="1"/>
              <a:t>fanchart</a:t>
            </a:r>
            <a:r>
              <a:rPr lang="en-US" sz="1200" dirty="0"/>
              <a:t>(</a:t>
            </a:r>
            <a:r>
              <a:rPr lang="en-US" sz="1200" dirty="0" err="1"/>
              <a:t>preds</a:t>
            </a:r>
            <a:r>
              <a:rPr lang="en-US" sz="1200" dirty="0"/>
              <a:t>)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R Code using </a:t>
            </a:r>
            <a:r>
              <a:rPr lang="en-IN" sz="3200" dirty="0" err="1"/>
              <a:t>tswge</a:t>
            </a:r>
            <a:r>
              <a:rPr lang="en-IN" sz="3200" dirty="0"/>
              <a:t> and </a:t>
            </a:r>
            <a:r>
              <a:rPr lang="en-IN" sz="3200" dirty="0" err="1"/>
              <a:t>vars</a:t>
            </a:r>
            <a:r>
              <a:rPr lang="en-IN" sz="3200" dirty="0"/>
              <a:t> </a:t>
            </a:r>
            <a:br>
              <a:rPr lang="en-IN" sz="3200" dirty="0"/>
            </a:br>
            <a:r>
              <a:rPr lang="en-IN" sz="3200" dirty="0"/>
              <a:t>to </a:t>
            </a:r>
            <a:r>
              <a:rPr lang="en-IN" sz="3200" dirty="0" err="1"/>
              <a:t>Analyze</a:t>
            </a:r>
            <a:r>
              <a:rPr lang="en-IN" sz="3200" dirty="0"/>
              <a:t> Melanoma-Sunspot Data</a:t>
            </a:r>
          </a:p>
        </p:txBody>
      </p:sp>
    </p:spTree>
    <p:extLst>
      <p:ext uri="{BB962C8B-B14F-4D97-AF65-F5344CB8AC3E}">
        <p14:creationId xmlns:p14="http://schemas.microsoft.com/office/powerpoint/2010/main" val="146675423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6897" r="2359"/>
          <a:stretch/>
        </p:blipFill>
        <p:spPr>
          <a:xfrm>
            <a:off x="762001" y="2165684"/>
            <a:ext cx="4315326" cy="41067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38400" y="1407128"/>
            <a:ext cx="4267200" cy="4543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nivariate forecas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42999" y="1905000"/>
            <a:ext cx="3934327" cy="3604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2999" y="4114800"/>
            <a:ext cx="3878944" cy="3604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unspot number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81599" y="2265487"/>
            <a:ext cx="3505201" cy="371439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IC selects AR(1) and AR(2) for the melanoma and sunspot univariate models, respectively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solid dots are the “univariate” forecasts for each realization based on data to tim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1967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lanoma forecasts (from a simple AR(1) model) are quite poor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nspot forecasts for short steps ahead are good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elanoma Sunspot Example</a:t>
            </a:r>
          </a:p>
        </p:txBody>
      </p:sp>
    </p:spTree>
    <p:extLst>
      <p:ext uri="{BB962C8B-B14F-4D97-AF65-F5344CB8AC3E}">
        <p14:creationId xmlns:p14="http://schemas.microsoft.com/office/powerpoint/2010/main" val="81901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uiExpand="1" build="p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872342"/>
            <a:ext cx="4414838" cy="44062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92370" y="1407128"/>
            <a:ext cx="4341829" cy="4507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ivariate VAR(4) forecas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38999" y="2379842"/>
            <a:ext cx="4905375" cy="48958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76800" y="2258935"/>
            <a:ext cx="3886200" cy="3900566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The VAR forecasts are shown by “</a:t>
            </a:r>
            <a:r>
              <a:rPr lang="en-US" sz="1750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Forecasts for melanoma have greatly improv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Probably based on the fact that  melanoma incidence at time t is related to the sunspot number at time </a:t>
            </a:r>
            <a:r>
              <a:rPr lang="en-US" sz="175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The small cross-correlation made more difference in forecasts than might be expect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Short term sunspot forecasts are not improved with the melanoma inform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1999" y="1892023"/>
            <a:ext cx="38862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1999" y="4129169"/>
            <a:ext cx="38862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unspot number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elanoma Sunspot Example</a:t>
            </a:r>
          </a:p>
        </p:txBody>
      </p:sp>
    </p:spTree>
    <p:extLst>
      <p:ext uri="{BB962C8B-B14F-4D97-AF65-F5344CB8AC3E}">
        <p14:creationId xmlns:p14="http://schemas.microsoft.com/office/powerpoint/2010/main" val="10690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nimBg="1"/>
      <p:bldP spid="15" grpId="0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407128"/>
            <a:ext cx="8229600" cy="4216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lots with prediction interva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00" y="3889248"/>
            <a:ext cx="4905375" cy="48958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841CC34-3EE5-2B41-AD05-7CD61CBB0D83}"/>
              </a:ext>
            </a:extLst>
          </p:cNvPr>
          <p:cNvSpPr txBox="1"/>
          <p:nvPr/>
        </p:nvSpPr>
        <p:spPr>
          <a:xfrm>
            <a:off x="457200" y="5518544"/>
            <a:ext cx="8229600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gain, judging by the wider confidence intervals, we can see that sunspots provide more information in predicting melanoma than the other way around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4B884C-0439-624C-BF01-1C8D6490B20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65" r="2087" b="5756"/>
          <a:stretch/>
        </p:blipFill>
        <p:spPr>
          <a:xfrm>
            <a:off x="2045043" y="1890585"/>
            <a:ext cx="5053915" cy="3583459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elanoma Sunspot Example</a:t>
            </a:r>
          </a:p>
        </p:txBody>
      </p:sp>
    </p:spTree>
    <p:extLst>
      <p:ext uri="{BB962C8B-B14F-4D97-AF65-F5344CB8AC3E}">
        <p14:creationId xmlns:p14="http://schemas.microsoft.com/office/powerpoint/2010/main" val="4044632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901688"/>
            <a:ext cx="3429000" cy="4032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-based analysis strate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3059594"/>
            <a:ext cx="8229600" cy="61140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100"/>
              </a:lnSpc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lm(y~x1+x2+x3)</a:t>
            </a:r>
          </a:p>
          <a:p>
            <a:pPr>
              <a:lnSpc>
                <a:spcPts val="2100"/>
              </a:lnSpc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hi=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1365216"/>
                <a:ext cx="8229600" cy="66438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the following R code, </a:t>
                </a:r>
                <a:r>
                  <a:rPr lang="en-US" sz="20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y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notes the realiz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b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0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z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no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and </a:t>
                </a:r>
                <a:r>
                  <a:rPr lang="en-US" sz="20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x1,…,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xm</a:t>
                </a:r>
                <a:r>
                  <a:rPr lang="en-US" sz="20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no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…, 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𝑚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65216"/>
                <a:ext cx="8229600" cy="664380"/>
              </a:xfrm>
              <a:prstGeom prst="rect">
                <a:avLst/>
              </a:prstGeom>
              <a:blipFill>
                <a:blip r:embed="rId2"/>
                <a:stretch>
                  <a:fillRect l="-741" t="-7339" b="-23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57200" y="2209800"/>
            <a:ext cx="8229600" cy="8276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tep 1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erform a regression analysis and model the residuals. The following is example code (with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3)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960010"/>
            <a:ext cx="8229600" cy="34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1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es,ord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c(phi$p,0,0)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x1,x2,x3)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57200" y="3778919"/>
                <a:ext cx="8229600" cy="1035074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ep 2: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se function ARIMA to perform the MLE analysis which estimates the coefficients in the multiple regression while simultaneously mode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s an AR(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i$p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778919"/>
                <a:ext cx="8229600" cy="1035074"/>
              </a:xfrm>
              <a:prstGeom prst="rect">
                <a:avLst/>
              </a:prstGeom>
              <a:blipFill>
                <a:blip r:embed="rId3"/>
                <a:stretch>
                  <a:fillRect l="-741" t="-2941" b="-82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57200" y="5377712"/>
            <a:ext cx="8229600" cy="6894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$co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tains the AR coefficients, the constant, and the coefficients on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1, x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3</a:t>
            </a:r>
          </a:p>
        </p:txBody>
      </p:sp>
      <p:sp>
        <p:nvSpPr>
          <p:cNvPr id="13" name="Title 3"/>
          <p:cNvSpPr txBox="1">
            <a:spLocks/>
          </p:cNvSpPr>
          <p:nvPr/>
        </p:nvSpPr>
        <p:spPr>
          <a:xfrm>
            <a:off x="457200" y="228600"/>
            <a:ext cx="8229600" cy="6429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800" dirty="0"/>
              <a:t>Multiple Regression 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234721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11" grpId="0"/>
      <p:bldP spid="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22400"/>
            <a:ext cx="8229600" cy="11030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efore leaving this example, we examine the melanoma-sunspot data using a multiple regression with correlated errors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nce melanoma tends to trend upward we include t and sunspot as independent variables for predicting melanoma.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577918"/>
            <a:ext cx="8229600" cy="130828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600" dirty="0"/>
              <a:t>t=1:37</a:t>
            </a:r>
          </a:p>
          <a:p>
            <a:r>
              <a:rPr lang="en-US" sz="1600" dirty="0" err="1"/>
              <a:t>ksfit</a:t>
            </a:r>
            <a:r>
              <a:rPr lang="en-US" sz="1600" dirty="0"/>
              <a:t>=lm(</a:t>
            </a:r>
            <a:r>
              <a:rPr lang="en-US" sz="1600" dirty="0" err="1"/>
              <a:t>melanoma~sunspot+t</a:t>
            </a:r>
            <a:r>
              <a:rPr lang="en-US" sz="1600" dirty="0"/>
              <a:t>)</a:t>
            </a:r>
          </a:p>
          <a:p>
            <a:r>
              <a:rPr lang="en-US" sz="1600" dirty="0"/>
              <a:t>phi=</a:t>
            </a:r>
            <a:r>
              <a:rPr lang="en-US" sz="1600" dirty="0" err="1"/>
              <a:t>aic.wge</a:t>
            </a:r>
            <a:r>
              <a:rPr lang="en-US" sz="1600" dirty="0"/>
              <a:t>(</a:t>
            </a:r>
            <a:r>
              <a:rPr lang="en-US" sz="1600" dirty="0" err="1"/>
              <a:t>ksfit$residuals,p</a:t>
            </a:r>
            <a:r>
              <a:rPr lang="en-US" sz="1600" dirty="0"/>
              <a:t>=0:8,q=0:0) # AIC picks p=2</a:t>
            </a:r>
          </a:p>
          <a:p>
            <a:r>
              <a:rPr lang="en-US" sz="1600" dirty="0"/>
              <a:t>fit=</a:t>
            </a:r>
            <a:r>
              <a:rPr lang="en-US" sz="1600" dirty="0" err="1"/>
              <a:t>arima</a:t>
            </a:r>
            <a:r>
              <a:rPr lang="en-US" sz="1600" dirty="0"/>
              <a:t>(</a:t>
            </a:r>
            <a:r>
              <a:rPr lang="en-US" sz="1600" dirty="0" err="1"/>
              <a:t>melanoma,order</a:t>
            </a:r>
            <a:r>
              <a:rPr lang="en-US" sz="1600" dirty="0"/>
              <a:t>=c(phi$p,0,0),</a:t>
            </a:r>
            <a:r>
              <a:rPr lang="en-US" sz="1600" dirty="0" err="1"/>
              <a:t>xreg</a:t>
            </a:r>
            <a:r>
              <a:rPr lang="en-US" sz="1600" dirty="0"/>
              <a:t>=</a:t>
            </a:r>
            <a:r>
              <a:rPr lang="en-US" sz="1600" dirty="0" err="1"/>
              <a:t>cbind</a:t>
            </a:r>
            <a:r>
              <a:rPr lang="en-US" sz="1600" dirty="0"/>
              <a:t>(</a:t>
            </a:r>
            <a:r>
              <a:rPr lang="en-US" sz="1600" dirty="0" err="1"/>
              <a:t>t,sunspot</a:t>
            </a:r>
            <a:r>
              <a:rPr lang="en-US" sz="1600" dirty="0"/>
              <a:t>))</a:t>
            </a:r>
          </a:p>
          <a:p>
            <a:r>
              <a:rPr lang="en-US" sz="1600" dirty="0"/>
              <a:t>fit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368799"/>
            <a:ext cx="8229600" cy="12700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Coefficients: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          ar1          ar2         intercept         t            sunspot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        0.4795    -0.2461     0.3957        0.1157     0.0021</a:t>
            </a:r>
          </a:p>
          <a:p>
            <a:pPr>
              <a:spcBef>
                <a:spcPts val="600"/>
              </a:spcBef>
            </a:pPr>
            <a:r>
              <a:rPr lang="en-US" sz="1600" dirty="0" err="1"/>
              <a:t>s.e.</a:t>
            </a:r>
            <a:r>
              <a:rPr lang="en-US" sz="1600" dirty="0"/>
              <a:t>  0.1627     0.1713     0.1951        0.0077     0.001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638800"/>
            <a:ext cx="8229600" cy="63119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IC picked an AR(2) for the residual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re is a significant trend but sunspot is not a significant predic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1" y="4038600"/>
            <a:ext cx="939800" cy="355600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utput: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Analysis </a:t>
            </a:r>
            <a:br>
              <a:rPr lang="en-IN" sz="3200" dirty="0"/>
            </a:br>
            <a:r>
              <a:rPr lang="en-IN" sz="3200" dirty="0"/>
              <a:t>of Melanoma-Sunspot Dat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10F243-3099-C643-86C2-2C673373DEB7}"/>
              </a:ext>
            </a:extLst>
          </p:cNvPr>
          <p:cNvSpPr txBox="1"/>
          <p:nvPr/>
        </p:nvSpPr>
        <p:spPr>
          <a:xfrm>
            <a:off x="7209905" y="585851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45.17</a:t>
            </a:r>
          </a:p>
        </p:txBody>
      </p:sp>
    </p:spTree>
    <p:extLst>
      <p:ext uri="{BB962C8B-B14F-4D97-AF65-F5344CB8AC3E}">
        <p14:creationId xmlns:p14="http://schemas.microsoft.com/office/powerpoint/2010/main" val="3163388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/>
      <p:bldP spid="5" grpId="0"/>
      <p:bldP spid="6" grpId="0" build="p" bldLvl="2"/>
      <p:bldP spid="7" grpId="0" animBg="1"/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22400"/>
            <a:ext cx="8229600" cy="11030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efore leaving this example, we examine the melanoma-sunspot data using a multiple regression with correlated errors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nce melanoma tends to trend upward we include t and sunspot as independent variables for predicting melanoma.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577918"/>
            <a:ext cx="8229600" cy="130828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dirty="0"/>
              <a:t>t=1:32</a:t>
            </a:r>
          </a:p>
          <a:p>
            <a:r>
              <a:rPr lang="en-US" sz="1400" dirty="0" err="1"/>
              <a:t>ksfit</a:t>
            </a:r>
            <a:r>
              <a:rPr lang="en-US" sz="1400" dirty="0"/>
              <a:t>=</a:t>
            </a:r>
            <a:r>
              <a:rPr lang="en-US" sz="1400" dirty="0" err="1"/>
              <a:t>lm</a:t>
            </a:r>
            <a:r>
              <a:rPr lang="en-US" sz="1400" dirty="0"/>
              <a:t>(melanoma[1:32]~sunspot[1:32]+t)</a:t>
            </a:r>
          </a:p>
          <a:p>
            <a:r>
              <a:rPr lang="en-US" sz="1400" dirty="0"/>
              <a:t>phi=</a:t>
            </a:r>
            <a:r>
              <a:rPr lang="en-US" sz="1400" dirty="0" err="1"/>
              <a:t>aic.wge</a:t>
            </a:r>
            <a:r>
              <a:rPr lang="en-US" sz="1400" dirty="0"/>
              <a:t>(</a:t>
            </a:r>
            <a:r>
              <a:rPr lang="en-US" sz="1400" dirty="0" err="1"/>
              <a:t>ksfit$residuals,p</a:t>
            </a:r>
            <a:r>
              <a:rPr lang="en-US" sz="1400" dirty="0"/>
              <a:t>=0:8,q=0:0) # AIC picks p=2</a:t>
            </a:r>
          </a:p>
          <a:p>
            <a:r>
              <a:rPr lang="en-US" sz="1400" dirty="0"/>
              <a:t>fit=</a:t>
            </a:r>
            <a:r>
              <a:rPr lang="en-US" sz="1400" dirty="0" err="1"/>
              <a:t>arima</a:t>
            </a:r>
            <a:r>
              <a:rPr lang="en-US" sz="1400" dirty="0"/>
              <a:t>(melanoma[1:32],order=c(phi$p,0,0),</a:t>
            </a:r>
            <a:r>
              <a:rPr lang="en-US" sz="1400" dirty="0" err="1"/>
              <a:t>xreg</a:t>
            </a:r>
            <a:r>
              <a:rPr lang="en-US" sz="1400" dirty="0"/>
              <a:t>=</a:t>
            </a:r>
            <a:r>
              <a:rPr lang="en-US" sz="1400" dirty="0" err="1"/>
              <a:t>cbind</a:t>
            </a:r>
            <a:r>
              <a:rPr lang="en-US" sz="1400" dirty="0"/>
              <a:t>(</a:t>
            </a:r>
            <a:r>
              <a:rPr lang="en-US" sz="1400" dirty="0" err="1"/>
              <a:t>t,sunspot</a:t>
            </a:r>
            <a:r>
              <a:rPr lang="en-US" sz="1400" dirty="0"/>
              <a:t>[1:32]))</a:t>
            </a:r>
          </a:p>
          <a:p>
            <a:r>
              <a:rPr lang="en-US" sz="1400" dirty="0" err="1"/>
              <a:t>preds</a:t>
            </a:r>
            <a:r>
              <a:rPr lang="en-US" sz="1400" dirty="0"/>
              <a:t> = predict(</a:t>
            </a:r>
            <a:r>
              <a:rPr lang="en-US" sz="1400" dirty="0" err="1"/>
              <a:t>fit,newxreg</a:t>
            </a:r>
            <a:r>
              <a:rPr lang="en-US" sz="1400" dirty="0"/>
              <a:t> = </a:t>
            </a:r>
            <a:r>
              <a:rPr lang="en-US" sz="1400" dirty="0" err="1"/>
              <a:t>data.frame</a:t>
            </a:r>
            <a:r>
              <a:rPr lang="en-US" sz="1400" dirty="0"/>
              <a:t>(t = c(33,34,35,36,37), sunspot = sunspot[33:37]))</a:t>
            </a:r>
          </a:p>
          <a:p>
            <a:r>
              <a:rPr lang="en-US" sz="1400" dirty="0"/>
              <a:t>plot(</a:t>
            </a:r>
            <a:r>
              <a:rPr lang="en-US" sz="1400" dirty="0" err="1"/>
              <a:t>seq</a:t>
            </a:r>
            <a:r>
              <a:rPr lang="en-US" sz="1400" dirty="0"/>
              <a:t>(1,37,1),melanoma, type = "b")</a:t>
            </a:r>
          </a:p>
          <a:p>
            <a:r>
              <a:rPr lang="en-US" sz="1400" dirty="0"/>
              <a:t>points(</a:t>
            </a:r>
            <a:r>
              <a:rPr lang="en-US" sz="1400" dirty="0" err="1"/>
              <a:t>seq</a:t>
            </a:r>
            <a:r>
              <a:rPr lang="en-US" sz="1400" dirty="0"/>
              <a:t>(33,37,1),</a:t>
            </a:r>
            <a:r>
              <a:rPr lang="en-US" sz="1400" dirty="0" err="1"/>
              <a:t>preds$pred,type</a:t>
            </a:r>
            <a:r>
              <a:rPr lang="en-US" sz="1400" dirty="0"/>
              <a:t> = "b", </a:t>
            </a:r>
            <a:r>
              <a:rPr lang="en-US" sz="1400" dirty="0" err="1"/>
              <a:t>pch</a:t>
            </a:r>
            <a:r>
              <a:rPr lang="en-US" sz="1400" dirty="0"/>
              <a:t> = 15)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Analysis </a:t>
            </a:r>
            <a:br>
              <a:rPr lang="en-IN" sz="3200" dirty="0"/>
            </a:br>
            <a:r>
              <a:rPr lang="en-IN" sz="3200" dirty="0"/>
              <a:t>of Melanoma-Sunspot Dat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C2734B-819B-2442-8ECF-D5F31E483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551" y="4267200"/>
            <a:ext cx="4276898" cy="21224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D9C990-493A-5342-9FF2-A32D5C88FC31}"/>
              </a:ext>
            </a:extLst>
          </p:cNvPr>
          <p:cNvSpPr txBox="1"/>
          <p:nvPr/>
        </p:nvSpPr>
        <p:spPr>
          <a:xfrm>
            <a:off x="7197436" y="5655399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45.17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EAB51F-C09D-A446-9F75-C7029CCB6720}"/>
              </a:ext>
            </a:extLst>
          </p:cNvPr>
          <p:cNvSpPr txBox="1"/>
          <p:nvPr/>
        </p:nvSpPr>
        <p:spPr>
          <a:xfrm>
            <a:off x="7201592" y="6036399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se</a:t>
            </a:r>
            <a:r>
              <a:rPr lang="en-US" dirty="0"/>
              <a:t> = ?</a:t>
            </a:r>
          </a:p>
        </p:txBody>
      </p:sp>
    </p:spTree>
    <p:extLst>
      <p:ext uri="{BB962C8B-B14F-4D97-AF65-F5344CB8AC3E}">
        <p14:creationId xmlns:p14="http://schemas.microsoft.com/office/powerpoint/2010/main" val="205352400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1" y="1421801"/>
            <a:ext cx="8229600" cy="940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emembering that melanoma incidence seemed to be related to sunspot activity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two years earli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we examine a lagged effect (along with time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e compute variables sun2 and mel2 below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199" y="4367225"/>
            <a:ext cx="8229601" cy="1240498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Coefficients: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          ar1        intercept         t            sun2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        0.3124      0.2746      0.1177      0.0064</a:t>
            </a:r>
          </a:p>
          <a:p>
            <a:pPr>
              <a:spcBef>
                <a:spcPts val="600"/>
              </a:spcBef>
            </a:pPr>
            <a:r>
              <a:rPr lang="en-US" sz="1600" dirty="0" err="1"/>
              <a:t>s.e.</a:t>
            </a:r>
            <a:r>
              <a:rPr lang="en-US" sz="1600" dirty="0"/>
              <a:t>  0.1732     0.1608      0.0068       0.0013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247901"/>
            <a:ext cx="8229600" cy="16167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600" dirty="0"/>
              <a:t>t=1:35</a:t>
            </a:r>
          </a:p>
          <a:p>
            <a:r>
              <a:rPr lang="en-US" sz="1600" dirty="0"/>
              <a:t>sun2=sunspot[1:35]</a:t>
            </a:r>
          </a:p>
          <a:p>
            <a:r>
              <a:rPr lang="en-US" sz="1600" dirty="0"/>
              <a:t>for(</a:t>
            </a:r>
            <a:r>
              <a:rPr lang="en-US" sz="1600" dirty="0" err="1"/>
              <a:t>i</a:t>
            </a:r>
            <a:r>
              <a:rPr lang="en-US" sz="1600" dirty="0"/>
              <a:t> in 1:35){mel2[</a:t>
            </a:r>
            <a:r>
              <a:rPr lang="en-US" sz="1600" dirty="0" err="1"/>
              <a:t>i</a:t>
            </a:r>
            <a:r>
              <a:rPr lang="en-US" sz="1600" dirty="0"/>
              <a:t>]=melanoma[i+2]}</a:t>
            </a:r>
          </a:p>
          <a:p>
            <a:r>
              <a:rPr lang="en-US" sz="1600" dirty="0" err="1"/>
              <a:t>ksfit</a:t>
            </a:r>
            <a:r>
              <a:rPr lang="en-US" sz="1600" dirty="0"/>
              <a:t>=lm(mel2~t+sun2)</a:t>
            </a:r>
          </a:p>
          <a:p>
            <a:r>
              <a:rPr lang="en-US" sz="1600" dirty="0"/>
              <a:t>phi=</a:t>
            </a:r>
            <a:r>
              <a:rPr lang="en-US" sz="1600" dirty="0" err="1"/>
              <a:t>aic.wge</a:t>
            </a:r>
            <a:r>
              <a:rPr lang="en-US" sz="1600" dirty="0"/>
              <a:t>(</a:t>
            </a:r>
            <a:r>
              <a:rPr lang="en-US" sz="1600" dirty="0" err="1"/>
              <a:t>ksfit$residuals,p</a:t>
            </a:r>
            <a:r>
              <a:rPr lang="en-US" sz="1600" dirty="0"/>
              <a:t>=0:8,q=0:0)  # AIC picks p=1</a:t>
            </a:r>
          </a:p>
          <a:p>
            <a:r>
              <a:rPr lang="en-US" sz="1600" dirty="0"/>
              <a:t>fit=</a:t>
            </a:r>
            <a:r>
              <a:rPr lang="en-US" sz="1600" dirty="0" err="1"/>
              <a:t>arima</a:t>
            </a:r>
            <a:r>
              <a:rPr lang="en-US" sz="1600" dirty="0"/>
              <a:t>(mel2,order=c(phi$p,0,0),</a:t>
            </a:r>
            <a:r>
              <a:rPr lang="en-US" sz="1600" dirty="0" err="1"/>
              <a:t>xreg</a:t>
            </a:r>
            <a:r>
              <a:rPr lang="en-US" sz="1600" dirty="0"/>
              <a:t>=</a:t>
            </a:r>
            <a:r>
              <a:rPr lang="en-US" sz="1600" dirty="0" err="1"/>
              <a:t>cbind</a:t>
            </a:r>
            <a:r>
              <a:rPr lang="en-US" sz="1600" dirty="0"/>
              <a:t>(t,sun2))</a:t>
            </a:r>
          </a:p>
          <a:p>
            <a:r>
              <a:rPr lang="en-US" sz="1600" dirty="0"/>
              <a:t>fi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8" y="5638800"/>
            <a:ext cx="8229601" cy="6565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IC picked an AR(1) for the residual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coefficients for trend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sunspots are significant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Analysis </a:t>
            </a:r>
            <a:br>
              <a:rPr lang="en-IN" sz="3200" dirty="0"/>
            </a:br>
            <a:r>
              <a:rPr lang="en-IN" sz="3200" dirty="0"/>
              <a:t>of Melanoma-Sunspot 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1" y="4038600"/>
            <a:ext cx="939800" cy="355600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utput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3C3C09-4E30-7B48-A05E-F542CA6E59CA}"/>
              </a:ext>
            </a:extLst>
          </p:cNvPr>
          <p:cNvSpPr txBox="1"/>
          <p:nvPr/>
        </p:nvSpPr>
        <p:spPr>
          <a:xfrm>
            <a:off x="6781800" y="5869635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22.94</a:t>
            </a:r>
          </a:p>
        </p:txBody>
      </p:sp>
    </p:spTree>
    <p:extLst>
      <p:ext uri="{BB962C8B-B14F-4D97-AF65-F5344CB8AC3E}">
        <p14:creationId xmlns:p14="http://schemas.microsoft.com/office/powerpoint/2010/main" val="200475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1" y="1345600"/>
            <a:ext cx="8229600" cy="940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emembering that melanoma incidence seemed to be related to sunspot activity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two years earli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we examine a lagged effect (along with time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e compute variables sun2 and mel2 below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209800"/>
            <a:ext cx="8229600" cy="16167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dirty="0"/>
              <a:t>t=1:30</a:t>
            </a:r>
          </a:p>
          <a:p>
            <a:r>
              <a:rPr lang="en-US" sz="1400" dirty="0"/>
              <a:t>sun2=sunspot[1:30]</a:t>
            </a:r>
          </a:p>
          <a:p>
            <a:r>
              <a:rPr lang="en-US" sz="1400" dirty="0"/>
              <a:t>mel2 = c()</a:t>
            </a:r>
          </a:p>
          <a:p>
            <a:r>
              <a:rPr lang="en-US" sz="1400" dirty="0"/>
              <a:t>for(</a:t>
            </a:r>
            <a:r>
              <a:rPr lang="en-US" sz="1400" dirty="0" err="1"/>
              <a:t>i</a:t>
            </a:r>
            <a:r>
              <a:rPr lang="en-US" sz="1400" dirty="0"/>
              <a:t> in 1:30){mel2[</a:t>
            </a:r>
            <a:r>
              <a:rPr lang="en-US" sz="1400" dirty="0" err="1"/>
              <a:t>i</a:t>
            </a:r>
            <a:r>
              <a:rPr lang="en-US" sz="1400" dirty="0"/>
              <a:t>]=melanoma[i+2]}</a:t>
            </a:r>
          </a:p>
          <a:p>
            <a:r>
              <a:rPr lang="en-US" sz="1400" dirty="0" err="1"/>
              <a:t>ksfit</a:t>
            </a:r>
            <a:r>
              <a:rPr lang="en-US" sz="1400" dirty="0"/>
              <a:t>=</a:t>
            </a:r>
            <a:r>
              <a:rPr lang="en-US" sz="1400" dirty="0" err="1"/>
              <a:t>lm</a:t>
            </a:r>
            <a:r>
              <a:rPr lang="en-US" sz="1400" dirty="0"/>
              <a:t>(mel2~t+sun2)</a:t>
            </a:r>
          </a:p>
          <a:p>
            <a:r>
              <a:rPr lang="en-US" sz="1400" dirty="0"/>
              <a:t>phi=</a:t>
            </a:r>
            <a:r>
              <a:rPr lang="en-US" sz="1400" dirty="0" err="1"/>
              <a:t>aic.wge</a:t>
            </a:r>
            <a:r>
              <a:rPr lang="en-US" sz="1400" dirty="0"/>
              <a:t>(</a:t>
            </a:r>
            <a:r>
              <a:rPr lang="en-US" sz="1400" dirty="0" err="1"/>
              <a:t>ksfit$residuals,p</a:t>
            </a:r>
            <a:r>
              <a:rPr lang="en-US" sz="1400" dirty="0"/>
              <a:t>=0:8,q=0:0)  # AIC picks p=1</a:t>
            </a:r>
          </a:p>
          <a:p>
            <a:r>
              <a:rPr lang="en-US" sz="1400" dirty="0"/>
              <a:t>fit=</a:t>
            </a:r>
            <a:r>
              <a:rPr lang="en-US" sz="1400" dirty="0" err="1"/>
              <a:t>arima</a:t>
            </a:r>
            <a:r>
              <a:rPr lang="en-US" sz="1400" dirty="0"/>
              <a:t>(mel2,order=c(phi$p,0,0),</a:t>
            </a:r>
            <a:r>
              <a:rPr lang="en-US" sz="1400" dirty="0" err="1"/>
              <a:t>xreg</a:t>
            </a:r>
            <a:r>
              <a:rPr lang="en-US" sz="1400" dirty="0"/>
              <a:t>=</a:t>
            </a:r>
            <a:r>
              <a:rPr lang="en-US" sz="1400" dirty="0" err="1"/>
              <a:t>cbind</a:t>
            </a:r>
            <a:r>
              <a:rPr lang="en-US" sz="1400" dirty="0"/>
              <a:t>(t,sun2))</a:t>
            </a:r>
          </a:p>
          <a:p>
            <a:r>
              <a:rPr lang="en-US" sz="1400" dirty="0" err="1"/>
              <a:t>preds</a:t>
            </a:r>
            <a:r>
              <a:rPr lang="en-US" sz="1400" dirty="0"/>
              <a:t> = predict(</a:t>
            </a:r>
            <a:r>
              <a:rPr lang="en-US" sz="1400" dirty="0" err="1"/>
              <a:t>fit,newxreg</a:t>
            </a:r>
            <a:r>
              <a:rPr lang="en-US" sz="1400" dirty="0"/>
              <a:t> = </a:t>
            </a:r>
            <a:r>
              <a:rPr lang="en-US" sz="1400" dirty="0" err="1"/>
              <a:t>data.frame</a:t>
            </a:r>
            <a:r>
              <a:rPr lang="en-US" sz="1400" dirty="0"/>
              <a:t>(t = c(33,34,35,36,37), sunspot = sunspot[33:37]))</a:t>
            </a:r>
          </a:p>
          <a:p>
            <a:r>
              <a:rPr lang="en-US" sz="1400" dirty="0"/>
              <a:t>plot(</a:t>
            </a:r>
            <a:r>
              <a:rPr lang="en-US" sz="1400" dirty="0" err="1"/>
              <a:t>seq</a:t>
            </a:r>
            <a:r>
              <a:rPr lang="en-US" sz="1400" dirty="0"/>
              <a:t>(1,37,1),melanoma, type = "b")</a:t>
            </a:r>
          </a:p>
          <a:p>
            <a:r>
              <a:rPr lang="en-US" sz="1400" dirty="0"/>
              <a:t>points(</a:t>
            </a:r>
            <a:r>
              <a:rPr lang="en-US" sz="1400" dirty="0" err="1"/>
              <a:t>seq</a:t>
            </a:r>
            <a:r>
              <a:rPr lang="en-US" sz="1400" dirty="0"/>
              <a:t>(33,37,1),</a:t>
            </a:r>
            <a:r>
              <a:rPr lang="en-US" sz="1400" dirty="0" err="1"/>
              <a:t>preds$pred,type</a:t>
            </a:r>
            <a:r>
              <a:rPr lang="en-US" sz="1400" dirty="0"/>
              <a:t> = "b", </a:t>
            </a:r>
            <a:r>
              <a:rPr lang="en-US" sz="1400" dirty="0" err="1"/>
              <a:t>pch</a:t>
            </a:r>
            <a:r>
              <a:rPr lang="en-US" sz="1400" dirty="0"/>
              <a:t> = 15)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Analysis </a:t>
            </a:r>
            <a:br>
              <a:rPr lang="en-IN" sz="3200" dirty="0"/>
            </a:br>
            <a:r>
              <a:rPr lang="en-IN" sz="3200" dirty="0"/>
              <a:t>of Melanoma-Sunspot Dat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FAB71F2-7171-7B44-889A-4FE19AC5F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4100" y="4495800"/>
            <a:ext cx="4495800" cy="22311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9512E3B-5E4A-1E49-9185-571AFD282FC8}"/>
              </a:ext>
            </a:extLst>
          </p:cNvPr>
          <p:cNvSpPr txBox="1"/>
          <p:nvPr/>
        </p:nvSpPr>
        <p:spPr>
          <a:xfrm>
            <a:off x="7239000" y="57912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22.9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715D75C-845E-5444-BC69-0A5D692DBBA4}"/>
              </a:ext>
            </a:extLst>
          </p:cNvPr>
          <p:cNvSpPr txBox="1"/>
          <p:nvPr/>
        </p:nvSpPr>
        <p:spPr>
          <a:xfrm>
            <a:off x="7239000" y="6151961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se</a:t>
            </a:r>
            <a:r>
              <a:rPr lang="en-US" dirty="0"/>
              <a:t> = ?</a:t>
            </a:r>
          </a:p>
        </p:txBody>
      </p:sp>
    </p:spTree>
    <p:extLst>
      <p:ext uri="{BB962C8B-B14F-4D97-AF65-F5344CB8AC3E}">
        <p14:creationId xmlns:p14="http://schemas.microsoft.com/office/powerpoint/2010/main" val="103128911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862BBE-FE48-BE41-9B12-F382E376E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!!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14046F-F5AF-AA4A-8411-EB6D187B91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568"/>
          <a:stretch/>
        </p:blipFill>
        <p:spPr>
          <a:xfrm>
            <a:off x="76200" y="2433533"/>
            <a:ext cx="4495800" cy="20622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B9D499-1CAE-3D44-99B1-926B5B2A934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576"/>
          <a:stretch/>
        </p:blipFill>
        <p:spPr>
          <a:xfrm>
            <a:off x="4703618" y="1847236"/>
            <a:ext cx="4419600" cy="26485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F966E2-A816-CC4C-B4B1-D068C479FC46}"/>
              </a:ext>
            </a:extLst>
          </p:cNvPr>
          <p:cNvSpPr txBox="1"/>
          <p:nvPr/>
        </p:nvSpPr>
        <p:spPr>
          <a:xfrm>
            <a:off x="5027468" y="1828800"/>
            <a:ext cx="37719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 VAR(4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A5C598-03B0-B54E-B025-90281CE2E8FF}"/>
              </a:ext>
            </a:extLst>
          </p:cNvPr>
          <p:cNvSpPr txBox="1"/>
          <p:nvPr/>
        </p:nvSpPr>
        <p:spPr>
          <a:xfrm>
            <a:off x="152400" y="1752600"/>
            <a:ext cx="4627418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 </a:t>
            </a:r>
          </a:p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ultiple Regression Lag = 2, AR(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016B11-38F6-DF4C-890B-72274AFD4DC6}"/>
              </a:ext>
            </a:extLst>
          </p:cNvPr>
          <p:cNvSpPr txBox="1"/>
          <p:nvPr/>
        </p:nvSpPr>
        <p:spPr>
          <a:xfrm>
            <a:off x="5181600" y="4390383"/>
            <a:ext cx="37719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B9E737-AF6B-E147-A3CB-989B964BACD4}"/>
              </a:ext>
            </a:extLst>
          </p:cNvPr>
          <p:cNvSpPr txBox="1"/>
          <p:nvPr/>
        </p:nvSpPr>
        <p:spPr>
          <a:xfrm>
            <a:off x="438150" y="4390383"/>
            <a:ext cx="37719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AECB5E0-39D2-8F45-BFB7-B226CB6878A6}"/>
              </a:ext>
            </a:extLst>
          </p:cNvPr>
          <p:cNvSpPr txBox="1"/>
          <p:nvPr/>
        </p:nvSpPr>
        <p:spPr>
          <a:xfrm>
            <a:off x="1600200" y="50292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22.9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158501-3C52-DF4D-8AE6-0D9AD19BFF0F}"/>
              </a:ext>
            </a:extLst>
          </p:cNvPr>
          <p:cNvSpPr txBox="1"/>
          <p:nvPr/>
        </p:nvSpPr>
        <p:spPr>
          <a:xfrm>
            <a:off x="6629400" y="50292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5.04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B1F426C-7BA7-CA40-B764-1F615FD4F859}"/>
              </a:ext>
            </a:extLst>
          </p:cNvPr>
          <p:cNvSpPr/>
          <p:nvPr/>
        </p:nvSpPr>
        <p:spPr>
          <a:xfrm>
            <a:off x="4572000" y="1600200"/>
            <a:ext cx="4381500" cy="403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36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08971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317396"/>
            <a:ext cx="8229600" cy="6638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ommand</a:t>
            </a:r>
          </a:p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915891"/>
            <a:ext cx="8229600" cy="410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duces the following example “dummy” output (assuming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$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279895"/>
            <a:ext cx="8229600" cy="107290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5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5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ar1      ar2   intercept    x1     x2     x3</a:t>
            </a:r>
          </a:p>
          <a:p>
            <a:pPr>
              <a:lnSpc>
                <a:spcPts val="15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1.6     -0.8    10.5       2.3    3.1    0.3</a:t>
            </a:r>
          </a:p>
          <a:p>
            <a:pPr>
              <a:lnSpc>
                <a:spcPts val="1500"/>
              </a:lnSpc>
            </a:pP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0.6      0.3     2.2       0.9    1.2    0.2</a:t>
            </a:r>
          </a:p>
          <a:p>
            <a:pPr>
              <a:lnSpc>
                <a:spcPts val="15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2 estimated as 1.4: log likelihood=-16,aic=20.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352800"/>
            <a:ext cx="8229600" cy="28520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call that we don’t usually look at the SE’s for AR and MA coefficients (the factor table gives more information)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unction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oesn’t give p-values, but in general if the absolute value of the coefficient is over two times the SE, this is evidence at the .05 level that the variable is useful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inal model residuals are given in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$resi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and they should be white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heck with residual plots and/or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ju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Box Test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are competing models with AIC/AIC/BIC etc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se the model to forecast and/or answer any additional QOI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" y="228600"/>
            <a:ext cx="8229600" cy="642938"/>
          </a:xfrm>
        </p:spPr>
        <p:txBody>
          <a:bodyPr/>
          <a:lstStyle/>
          <a:p>
            <a:r>
              <a:rPr lang="en-IN" sz="2800" dirty="0"/>
              <a:t>Multiple Regression with Correlated Err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901688"/>
            <a:ext cx="3429000" cy="4032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-based analysis strategy</a:t>
            </a:r>
          </a:p>
        </p:txBody>
      </p:sp>
    </p:spTree>
    <p:extLst>
      <p:ext uri="{BB962C8B-B14F-4D97-AF65-F5344CB8AC3E}">
        <p14:creationId xmlns:p14="http://schemas.microsoft.com/office/powerpoint/2010/main" val="31552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 build="p" bldLvl="3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664558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31</TotalTime>
  <Words>6040</Words>
  <Application>Microsoft Macintosh PowerPoint</Application>
  <PresentationFormat>On-screen Show (4:3)</PresentationFormat>
  <Paragraphs>614</Paragraphs>
  <Slides>7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3" baseType="lpstr">
      <vt:lpstr>Arial</vt:lpstr>
      <vt:lpstr>Calibri</vt:lpstr>
      <vt:lpstr>Cambria Math</vt:lpstr>
      <vt:lpstr>Courier New</vt:lpstr>
      <vt:lpstr>Symbol</vt:lpstr>
      <vt:lpstr>Times New Roman</vt:lpstr>
      <vt:lpstr>1_Body Slides</vt:lpstr>
      <vt:lpstr>Equation</vt:lpstr>
      <vt:lpstr>Multivariate Regression</vt:lpstr>
      <vt:lpstr>PowerPoint Presentation</vt:lpstr>
      <vt:lpstr>Multiple Regression with  Correlated Errors</vt:lpstr>
      <vt:lpstr>PowerPoint Presentation</vt:lpstr>
      <vt:lpstr>PowerPoint Presentation</vt:lpstr>
      <vt:lpstr>Multivariate Regression</vt:lpstr>
      <vt:lpstr>PowerPoint Presentation</vt:lpstr>
      <vt:lpstr>Multiple Regression with Correlated Errors</vt:lpstr>
      <vt:lpstr>PowerPoint Presentation</vt:lpstr>
      <vt:lpstr>Multivariate Regression: Example</vt:lpstr>
      <vt:lpstr>Multiple Regression  with Correlated Errors</vt:lpstr>
      <vt:lpstr>Hypothetical Sales Data</vt:lpstr>
      <vt:lpstr>Multiple Regression  with Correlated Errors</vt:lpstr>
      <vt:lpstr>Comments about Regression Equation</vt:lpstr>
      <vt:lpstr>Multiple Regression  with Correlated Errors</vt:lpstr>
      <vt:lpstr>Comments about Regression  Equation with Trend Included</vt:lpstr>
      <vt:lpstr>PowerPoint Presentation</vt:lpstr>
      <vt:lpstr>Multivariate Regression</vt:lpstr>
      <vt:lpstr>How About Using Lagged Variables?</vt:lpstr>
      <vt:lpstr>Creating Lagged Variables in R</vt:lpstr>
      <vt:lpstr>PowerPoint Presentation</vt:lpstr>
      <vt:lpstr>Multivariate Regression: Example Part 2</vt:lpstr>
      <vt:lpstr>Multiple Regression  with Correlated Errors</vt:lpstr>
      <vt:lpstr>Multiple Regression  with Correlated Errors</vt:lpstr>
      <vt:lpstr>Multiple Regression  with Correlated Errors</vt:lpstr>
      <vt:lpstr>Comments about Results  Using Lagged Variables</vt:lpstr>
      <vt:lpstr>Lagged Variables in Multiple  Regression with Correlated Errors</vt:lpstr>
      <vt:lpstr>A Note about Lagged Variables  in Multiple Time Series Analysis</vt:lpstr>
      <vt:lpstr>PowerPoint Presentation</vt:lpstr>
      <vt:lpstr>Multivariate Regression</vt:lpstr>
      <vt:lpstr>Cross-Correlation  between 2 Time Series</vt:lpstr>
      <vt:lpstr>Cross-Correlation  between 2 Time Series</vt:lpstr>
      <vt:lpstr>Cross-Correlation between 2 Time Series</vt:lpstr>
      <vt:lpstr>Cross-Correlation between 2 Time Series</vt:lpstr>
      <vt:lpstr>Cross-Correlation between 2 Time Series</vt:lpstr>
      <vt:lpstr>Graphical Presentation  of Cross-Correlations</vt:lpstr>
      <vt:lpstr>Cross-correlations</vt:lpstr>
      <vt:lpstr>PowerPoint Presentation</vt:lpstr>
      <vt:lpstr>PowerPoint Presentation</vt:lpstr>
      <vt:lpstr>VAR Models |  Definition and Example</vt:lpstr>
      <vt:lpstr> Vector AR (VAR) Models</vt:lpstr>
      <vt:lpstr> Example: Bivariate VAR(1) Process</vt:lpstr>
      <vt:lpstr>Matrix Notation</vt:lpstr>
      <vt:lpstr>Matrix Notation</vt:lpstr>
      <vt:lpstr>Bivariate VAR(2)</vt:lpstr>
      <vt:lpstr>PowerPoint Presentation</vt:lpstr>
      <vt:lpstr>Forecasting with VAR Models</vt:lpstr>
      <vt:lpstr>Forecasting with VAR(p) Models</vt:lpstr>
      <vt:lpstr>Forecasting with VAR(p) Models</vt:lpstr>
      <vt:lpstr>PowerPoint Presentation</vt:lpstr>
      <vt:lpstr>VAR Models | Example</vt:lpstr>
      <vt:lpstr>Bivariate VAR Time Series Example</vt:lpstr>
      <vt:lpstr>R Code using tswge and  vars to Analyze Bivariate Data (x1,x2)</vt:lpstr>
      <vt:lpstr>PowerPoint Presentation</vt:lpstr>
      <vt:lpstr>VAR Models | Example</vt:lpstr>
      <vt:lpstr>Univariate Forecasts</vt:lpstr>
      <vt:lpstr>Forecasting with Bivariate VAR Models</vt:lpstr>
      <vt:lpstr>What Happened?</vt:lpstr>
      <vt:lpstr>Bivariate VAR(5) Model</vt:lpstr>
      <vt:lpstr>Bivariate VAR(5) Model:  Fan Chart and Prediction Intervals</vt:lpstr>
      <vt:lpstr>Comments about the  Bivariate VAR(5) Example</vt:lpstr>
      <vt:lpstr>PowerPoint Presentation</vt:lpstr>
      <vt:lpstr>Melanoma and  Sunspots Example</vt:lpstr>
      <vt:lpstr>Melanoma Sunspot Example Annual Data: 1936-1972</vt:lpstr>
      <vt:lpstr>Melanoma Sunspot Example Annual Data: 1936-1972</vt:lpstr>
      <vt:lpstr>R Code using tswge and vars  to Analyze Melanoma-Sunspot Data</vt:lpstr>
      <vt:lpstr>Melanoma Sunspot Example</vt:lpstr>
      <vt:lpstr>Melanoma Sunspot Example</vt:lpstr>
      <vt:lpstr>Melanoma Sunspot Example</vt:lpstr>
      <vt:lpstr>Multiple Regression Analysis  of Melanoma-Sunspot Data</vt:lpstr>
      <vt:lpstr>Multiple Regression Analysis  of Melanoma-Sunspot Data</vt:lpstr>
      <vt:lpstr>Multiple Regression Analysis  of Melanoma-Sunspot Data</vt:lpstr>
      <vt:lpstr>Multiple Regression Analysis  of Melanoma-Sunspot Data</vt:lpstr>
      <vt:lpstr>Comparison!!!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Microsoft Office User</cp:lastModifiedBy>
  <cp:revision>436</cp:revision>
  <dcterms:created xsi:type="dcterms:W3CDTF">2016-03-21T14:12:59Z</dcterms:created>
  <dcterms:modified xsi:type="dcterms:W3CDTF">2019-02-12T01:42:23Z</dcterms:modified>
  <cp:category/>
</cp:coreProperties>
</file>